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720F5" w:rsidRDefault="00B70DBB" w:rsidP="00B70DBB">
      <w:pPr>
        <w:ind w:right="-261"/>
        <w:jc w:val="center"/>
        <w:rPr>
          <w:rFonts w:ascii="13" w:hAnsi="13" w:hint="eastAsia"/>
          <w:b/>
          <w:bCs/>
          <w:color w:val="000000"/>
          <w:lang w:eastAsia="ja-JP"/>
        </w:rPr>
      </w:pPr>
      <w:bookmarkStart w:id="0" w:name="_GoBack"/>
      <w:bookmarkEnd w:id="0"/>
      <w:r>
        <w:rPr>
          <w:rFonts w:ascii="13" w:hAnsi="13"/>
          <w:b/>
          <w:noProof/>
          <w:sz w:val="26"/>
          <w:szCs w:val="26"/>
        </w:rPr>
        <mc:AlternateContent>
          <mc:Choice Requires="wps">
            <w:drawing>
              <wp:anchor distT="0" distB="0" distL="114300" distR="114300" simplePos="0" relativeHeight="251660288" behindDoc="0" locked="0" layoutInCell="1" allowOverlap="1">
                <wp:simplePos x="0" y="0"/>
                <wp:positionH relativeFrom="column">
                  <wp:posOffset>938530</wp:posOffset>
                </wp:positionH>
                <wp:positionV relativeFrom="paragraph">
                  <wp:posOffset>-1600200</wp:posOffset>
                </wp:positionV>
                <wp:extent cx="5254625" cy="5715"/>
                <wp:effectExtent l="5080" t="9525" r="7620" b="13335"/>
                <wp:wrapNone/>
                <wp:docPr id="57"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4625" cy="57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152CB2" id="Line 84"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9pt,-126pt" to="487.65pt,-12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">
                <v:stroke dashstyle="1 1" endcap="round"/>
              </v:line>
            </w:pict>
          </mc:Fallback>
        </mc:AlternateContent>
      </w:r>
      <w:r w:rsidR="004720F5" w:rsidRPr="000120E1">
        <w:rPr>
          <w:rFonts w:ascii="13" w:hAnsi="13"/>
          <w:b/>
          <w:bCs/>
          <w:color w:val="000000"/>
        </w:rPr>
        <w:t>ĐỀ THI HỌC SINH GIỎI CẤP TRƯỜNG</w:t>
      </w:r>
    </w:p>
    <w:p w:rsidR="004720F5" w:rsidRPr="000120E1" w:rsidRDefault="004720F5" w:rsidP="004720F5">
      <w:pPr>
        <w:spacing w:before="40" w:after="40"/>
        <w:jc w:val="center"/>
        <w:outlineLvl w:val="0"/>
        <w:rPr>
          <w:rFonts w:ascii="13" w:hAnsi="13" w:hint="eastAsia"/>
          <w:b/>
          <w:bCs/>
          <w:color w:val="000000"/>
        </w:rPr>
      </w:pPr>
      <w:r w:rsidRPr="000120E1">
        <w:rPr>
          <w:rFonts w:ascii="13" w:hAnsi="13"/>
          <w:b/>
          <w:bCs/>
          <w:color w:val="000000"/>
        </w:rPr>
        <w:t>NĂM HỌ</w:t>
      </w:r>
      <w:r>
        <w:rPr>
          <w:rFonts w:ascii="13" w:hAnsi="13"/>
          <w:b/>
          <w:bCs/>
          <w:color w:val="000000"/>
        </w:rPr>
        <w:t>C 2021 – 2022</w:t>
      </w:r>
      <w:r w:rsidRPr="000120E1">
        <w:rPr>
          <w:rFonts w:ascii="13" w:hAnsi="13"/>
          <w:b/>
          <w:bCs/>
          <w:color w:val="000000"/>
        </w:rPr>
        <w:t xml:space="preserve">  </w:t>
      </w:r>
    </w:p>
    <w:p w:rsidR="004720F5" w:rsidRPr="009B66D5" w:rsidRDefault="004720F5" w:rsidP="004720F5">
      <w:pPr>
        <w:spacing w:before="40" w:after="40"/>
        <w:jc w:val="center"/>
        <w:outlineLvl w:val="0"/>
        <w:rPr>
          <w:rFonts w:ascii="13" w:hAnsi="13" w:hint="eastAsia"/>
          <w:b/>
          <w:bCs/>
          <w:color w:val="000000" w:themeColor="text1"/>
          <w:sz w:val="26"/>
          <w:szCs w:val="26"/>
        </w:rPr>
      </w:pPr>
      <w:r w:rsidRPr="000120E1">
        <w:rPr>
          <w:rFonts w:ascii="13" w:hAnsi="13"/>
          <w:b/>
          <w:bCs/>
          <w:color w:val="000000"/>
          <w:sz w:val="26"/>
          <w:szCs w:val="26"/>
        </w:rPr>
        <w:t xml:space="preserve">Môn: </w:t>
      </w:r>
      <w:hyperlink r:id="rId7" w:history="1">
        <w:r w:rsidRPr="009B66D5">
          <w:rPr>
            <w:rStyle w:val="Hyperlink"/>
            <w:rFonts w:ascii="13" w:hAnsi="13"/>
            <w:b/>
            <w:bCs/>
            <w:color w:val="000000" w:themeColor="text1"/>
            <w:sz w:val="26"/>
            <w:szCs w:val="26"/>
            <w:u w:val="none"/>
          </w:rPr>
          <w:t>Vật l</w:t>
        </w:r>
        <w:r w:rsidRPr="009B66D5">
          <w:rPr>
            <w:rStyle w:val="Hyperlink"/>
            <w:rFonts w:ascii="13" w:hAnsi="13" w:hint="eastAsia"/>
            <w:b/>
            <w:bCs/>
            <w:color w:val="000000" w:themeColor="text1"/>
            <w:sz w:val="26"/>
            <w:szCs w:val="26"/>
            <w:u w:val="none"/>
            <w:lang w:eastAsia="ja-JP"/>
          </w:rPr>
          <w:t>í</w:t>
        </w:r>
        <w:r w:rsidRPr="009B66D5">
          <w:rPr>
            <w:rStyle w:val="Hyperlink"/>
            <w:rFonts w:ascii="13" w:hAnsi="13"/>
            <w:b/>
            <w:bCs/>
            <w:color w:val="000000" w:themeColor="text1"/>
            <w:sz w:val="26"/>
            <w:szCs w:val="26"/>
            <w:u w:val="none"/>
          </w:rPr>
          <w:t xml:space="preserve"> 11</w:t>
        </w:r>
      </w:hyperlink>
    </w:p>
    <w:p w:rsidR="000120E1" w:rsidRDefault="004720F5" w:rsidP="00D47457">
      <w:pPr>
        <w:jc w:val="center"/>
        <w:rPr>
          <w:rFonts w:ascii="13" w:hAnsi="13" w:hint="eastAsia"/>
          <w:b/>
          <w:bCs/>
          <w:sz w:val="26"/>
          <w:szCs w:val="26"/>
          <w:lang w:eastAsia="ja-JP"/>
        </w:rPr>
      </w:pPr>
      <w:r w:rsidRPr="000120E1">
        <w:rPr>
          <w:rFonts w:ascii="13" w:hAnsi="13"/>
          <w:bCs/>
          <w:i/>
          <w:color w:val="000000"/>
          <w:sz w:val="26"/>
          <w:szCs w:val="26"/>
        </w:rPr>
        <w:t>Thời gian làm bài: 180 phút</w:t>
      </w:r>
    </w:p>
    <w:p w:rsidR="000120E1" w:rsidRDefault="000120E1">
      <w:pPr>
        <w:jc w:val="both"/>
        <w:rPr>
          <w:rFonts w:ascii="13" w:hAnsi="13" w:hint="eastAsia"/>
          <w:b/>
          <w:bCs/>
          <w:sz w:val="26"/>
          <w:szCs w:val="26"/>
          <w:lang w:eastAsia="ja-JP"/>
        </w:rPr>
      </w:pPr>
    </w:p>
    <w:p w:rsidR="000120E1" w:rsidRDefault="008E51C9">
      <w:pPr>
        <w:jc w:val="both"/>
        <w:rPr>
          <w:rFonts w:ascii="13" w:hAnsi="13" w:hint="eastAsia"/>
          <w:b/>
          <w:bCs/>
          <w:sz w:val="26"/>
          <w:szCs w:val="26"/>
          <w:lang w:eastAsia="ja-JP"/>
        </w:rPr>
      </w:pPr>
      <w:r>
        <w:rPr>
          <w:rFonts w:ascii="13" w:hAnsi="13"/>
          <w:b/>
          <w:bCs/>
          <w:sz w:val="26"/>
          <w:szCs w:val="26"/>
        </w:rPr>
        <w:t>Câu 1 (4</w:t>
      </w:r>
      <w:r w:rsidR="006B56CC" w:rsidRPr="00C5531B">
        <w:rPr>
          <w:rFonts w:ascii="13" w:hAnsi="13"/>
          <w:b/>
          <w:bCs/>
          <w:sz w:val="26"/>
          <w:szCs w:val="26"/>
        </w:rPr>
        <w:t xml:space="preserve"> điểm)</w:t>
      </w:r>
    </w:p>
    <w:p w:rsidR="006B56CC" w:rsidRPr="00C5531B" w:rsidRDefault="006B56CC" w:rsidP="000120E1">
      <w:pPr>
        <w:spacing w:before="80"/>
        <w:ind w:firstLine="720"/>
        <w:jc w:val="both"/>
        <w:rPr>
          <w:rFonts w:ascii="13" w:hAnsi="13" w:hint="eastAsia"/>
          <w:sz w:val="26"/>
          <w:szCs w:val="26"/>
        </w:rPr>
      </w:pPr>
      <w:r w:rsidRPr="00C5531B">
        <w:rPr>
          <w:rFonts w:ascii="13" w:hAnsi="13"/>
          <w:sz w:val="26"/>
          <w:szCs w:val="26"/>
        </w:rPr>
        <w:t xml:space="preserve"> Một lượng khí lý tưởng ở 27</w:t>
      </w:r>
      <w:r w:rsidRPr="00C5531B">
        <w:rPr>
          <w:rFonts w:ascii="13" w:hAnsi="13"/>
          <w:sz w:val="26"/>
          <w:szCs w:val="26"/>
          <w:vertAlign w:val="superscript"/>
        </w:rPr>
        <w:t>0</w:t>
      </w:r>
      <w:r w:rsidRPr="00C5531B">
        <w:rPr>
          <w:rFonts w:ascii="13" w:hAnsi="13"/>
          <w:sz w:val="26"/>
          <w:szCs w:val="26"/>
        </w:rPr>
        <w:t>C được biến đổi qua 2 giai đoạn: Nén đẳng nhiệt đến áp suất gấp đôi, sau đó cho giãn nở đẳng áp về thể tích ban đầu.</w:t>
      </w:r>
    </w:p>
    <w:p w:rsidR="006B56CC" w:rsidRPr="00C5531B" w:rsidRDefault="006B56CC" w:rsidP="000120E1">
      <w:pPr>
        <w:spacing w:before="80"/>
        <w:jc w:val="both"/>
        <w:rPr>
          <w:rFonts w:ascii="13" w:hAnsi="13" w:hint="eastAsia"/>
          <w:sz w:val="26"/>
          <w:szCs w:val="26"/>
          <w:lang w:val="it-IT"/>
        </w:rPr>
      </w:pPr>
      <w:r w:rsidRPr="00C5531B">
        <w:rPr>
          <w:rFonts w:ascii="13" w:hAnsi="13"/>
          <w:sz w:val="26"/>
          <w:szCs w:val="26"/>
          <w:lang w:val="it-IT"/>
        </w:rPr>
        <w:tab/>
        <w:t>1) Tìm nhiệt độ cuối cùng của khí.</w:t>
      </w:r>
    </w:p>
    <w:p w:rsidR="006B56CC" w:rsidRPr="00C5531B" w:rsidRDefault="006B56CC" w:rsidP="000120E1">
      <w:pPr>
        <w:spacing w:before="80"/>
        <w:jc w:val="both"/>
        <w:rPr>
          <w:rFonts w:ascii="13" w:hAnsi="13" w:hint="eastAsia"/>
          <w:sz w:val="26"/>
          <w:szCs w:val="26"/>
          <w:lang w:val="it-IT"/>
        </w:rPr>
      </w:pPr>
      <w:r w:rsidRPr="00C5531B">
        <w:rPr>
          <w:rFonts w:ascii="13" w:hAnsi="13"/>
          <w:sz w:val="26"/>
          <w:szCs w:val="26"/>
          <w:lang w:val="it-IT"/>
        </w:rPr>
        <w:tab/>
        <w:t>2) Biểu diễn các quá trình trong hệ toạ độ (p-V); (p -T) và (V-T).</w:t>
      </w:r>
    </w:p>
    <w:p w:rsidR="006B56CC" w:rsidRDefault="00C513B6" w:rsidP="000120E1">
      <w:pPr>
        <w:spacing w:before="80"/>
        <w:jc w:val="both"/>
        <w:rPr>
          <w:rFonts w:ascii="13" w:hAnsi="13" w:hint="eastAsia"/>
          <w:b/>
          <w:bCs/>
          <w:sz w:val="26"/>
          <w:szCs w:val="26"/>
          <w:lang w:eastAsia="ja-JP"/>
        </w:rPr>
      </w:pPr>
      <w:r>
        <w:rPr>
          <w:rFonts w:ascii="13" w:hAnsi="13"/>
          <w:b/>
          <w:bCs/>
          <w:sz w:val="26"/>
          <w:szCs w:val="26"/>
        </w:rPr>
        <w:t xml:space="preserve">Câu </w:t>
      </w:r>
      <w:r w:rsidR="008E51C9">
        <w:rPr>
          <w:rFonts w:ascii="13" w:hAnsi="13"/>
          <w:b/>
          <w:bCs/>
          <w:sz w:val="26"/>
          <w:szCs w:val="26"/>
        </w:rPr>
        <w:t>2 (4</w:t>
      </w:r>
      <w:r w:rsidR="006B56CC" w:rsidRPr="00C5531B">
        <w:rPr>
          <w:rFonts w:ascii="13" w:hAnsi="13"/>
          <w:b/>
          <w:bCs/>
          <w:sz w:val="26"/>
          <w:szCs w:val="26"/>
        </w:rPr>
        <w:t xml:space="preserve"> điểm)</w:t>
      </w:r>
    </w:p>
    <w:p w:rsidR="000120E1" w:rsidRPr="00C5531B" w:rsidRDefault="000120E1" w:rsidP="000120E1">
      <w:pPr>
        <w:spacing w:before="80"/>
        <w:jc w:val="both"/>
        <w:rPr>
          <w:rFonts w:ascii="13" w:hAnsi="13" w:hint="eastAsia"/>
          <w:sz w:val="26"/>
          <w:szCs w:val="26"/>
          <w:lang w:val="pt-BR" w:eastAsia="ja-JP"/>
        </w:rPr>
      </w:pPr>
    </w:p>
    <w:tbl>
      <w:tblPr>
        <w:tblW w:w="0" w:type="auto"/>
        <w:tblInd w:w="108" w:type="dxa"/>
        <w:tblLook w:val="01E0" w:firstRow="1" w:lastRow="1" w:firstColumn="1" w:lastColumn="1" w:noHBand="0" w:noVBand="0"/>
      </w:tblPr>
      <w:tblGrid>
        <w:gridCol w:w="3175"/>
        <w:gridCol w:w="6473"/>
      </w:tblGrid>
      <w:tr w:rsidR="006B56CC" w:rsidRPr="000120E1" w:rsidTr="00B414D5">
        <w:trPr>
          <w:trHeight w:val="3060"/>
        </w:trPr>
        <w:tc>
          <w:tcPr>
            <w:tcW w:w="3420" w:type="dxa"/>
            <w:shd w:val="clear" w:color="auto" w:fill="auto"/>
          </w:tcPr>
          <w:p w:rsidR="000120E1" w:rsidRPr="000120E1" w:rsidRDefault="000120E1" w:rsidP="000120E1">
            <w:pPr>
              <w:spacing w:before="80"/>
              <w:jc w:val="both"/>
              <w:rPr>
                <w:rFonts w:ascii="13" w:hAnsi="13" w:hint="eastAsia"/>
                <w:sz w:val="26"/>
                <w:szCs w:val="26"/>
                <w:lang w:val="it-IT" w:eastAsia="ja-JP"/>
              </w:rPr>
            </w:pPr>
          </w:p>
          <w:p w:rsidR="006B56CC" w:rsidRPr="000120E1" w:rsidRDefault="00B70DBB" w:rsidP="000120E1">
            <w:pPr>
              <w:spacing w:before="80"/>
              <w:jc w:val="both"/>
              <w:rPr>
                <w:rFonts w:ascii="13" w:hAnsi="13" w:hint="eastAsia"/>
                <w:sz w:val="26"/>
                <w:szCs w:val="26"/>
                <w:lang w:val="it-IT"/>
              </w:rPr>
            </w:pPr>
            <w:r>
              <w:rPr>
                <w:rFonts w:ascii="13" w:hAnsi="13"/>
                <w:noProof/>
                <w:sz w:val="26"/>
                <w:szCs w:val="26"/>
              </w:rPr>
              <mc:AlternateContent>
                <mc:Choice Requires="wps">
                  <w:drawing>
                    <wp:anchor distT="0" distB="0" distL="114300" distR="114300" simplePos="0" relativeHeight="251655168" behindDoc="0" locked="0" layoutInCell="0" allowOverlap="1">
                      <wp:simplePos x="0" y="0"/>
                      <wp:positionH relativeFrom="column">
                        <wp:posOffset>571500</wp:posOffset>
                      </wp:positionH>
                      <wp:positionV relativeFrom="paragraph">
                        <wp:posOffset>746760</wp:posOffset>
                      </wp:positionV>
                      <wp:extent cx="228600" cy="228600"/>
                      <wp:effectExtent l="0" t="3810" r="0" b="0"/>
                      <wp:wrapNone/>
                      <wp:docPr id="56"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56CC" w:rsidRPr="00BB5F04" w:rsidRDefault="006B56CC">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26" type="#_x0000_t202" style="position:absolute;left:0;text-align:left;margin-left:45pt;margin-top:58.8pt;width:18pt;height:18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" o:allowincell="f" stroked="f">
                      <v:textbox>
                        <w:txbxContent>
                          <w:p w:rsidR="006B56CC" w:rsidRPr="00BB5F04" w:rsidRDefault="006B56CC">
                            <w:r>
                              <w:t>A</w:t>
                            </w:r>
                          </w:p>
                        </w:txbxContent>
                      </v:textbox>
                    </v:shape>
                  </w:pict>
                </mc:Fallback>
              </mc:AlternateContent>
            </w:r>
          </w:p>
        </w:tc>
        <w:tc>
          <w:tcPr>
            <w:tcW w:w="6930" w:type="dxa"/>
            <w:shd w:val="clear" w:color="auto" w:fill="auto"/>
          </w:tcPr>
          <w:p w:rsidR="00FA4B9A" w:rsidRPr="000120E1" w:rsidRDefault="00BD6850" w:rsidP="000120E1">
            <w:pPr>
              <w:spacing w:before="80"/>
              <w:ind w:right="-720"/>
              <w:jc w:val="both"/>
              <w:rPr>
                <w:rFonts w:ascii="13" w:hAnsi="13" w:hint="eastAsia"/>
                <w:sz w:val="26"/>
                <w:szCs w:val="26"/>
                <w:lang w:val="it-IT"/>
              </w:rPr>
            </w:pPr>
            <w:r w:rsidRPr="000120E1">
              <w:rPr>
                <w:rFonts w:ascii="13" w:hAnsi="13"/>
                <w:sz w:val="26"/>
                <w:szCs w:val="26"/>
                <w:lang w:val="it-IT"/>
              </w:rPr>
              <w:t>Cho cơ hệ như hình vẽ bên: Vật A có khối lượng m</w:t>
            </w:r>
            <w:r w:rsidRPr="000120E1">
              <w:rPr>
                <w:rFonts w:ascii="13" w:hAnsi="13"/>
                <w:sz w:val="26"/>
                <w:szCs w:val="26"/>
                <w:vertAlign w:val="subscript"/>
                <w:lang w:val="it-IT"/>
              </w:rPr>
              <w:t>1</w:t>
            </w:r>
            <w:r w:rsidRPr="000120E1">
              <w:rPr>
                <w:rFonts w:ascii="13" w:hAnsi="13"/>
                <w:sz w:val="26"/>
                <w:szCs w:val="26"/>
                <w:lang w:val="it-IT"/>
              </w:rPr>
              <w:t xml:space="preserve"> = 3 kg, vật B có khối lượng m</w:t>
            </w:r>
            <w:r w:rsidRPr="000120E1">
              <w:rPr>
                <w:rFonts w:ascii="13" w:hAnsi="13"/>
                <w:sz w:val="26"/>
                <w:szCs w:val="26"/>
                <w:vertAlign w:val="subscript"/>
                <w:lang w:val="it-IT"/>
              </w:rPr>
              <w:t>2</w:t>
            </w:r>
            <w:r w:rsidRPr="000120E1">
              <w:rPr>
                <w:rFonts w:ascii="13" w:hAnsi="13"/>
                <w:sz w:val="26"/>
                <w:szCs w:val="26"/>
                <w:lang w:val="it-IT"/>
              </w:rPr>
              <w:t xml:space="preserve"> = 1kg,</w:t>
            </w:r>
            <w:r w:rsidR="00B414D5" w:rsidRPr="000120E1">
              <w:rPr>
                <w:rFonts w:ascii="13" w:hAnsi="13"/>
                <w:sz w:val="26"/>
                <w:szCs w:val="26"/>
                <w:lang w:val="it-IT"/>
              </w:rPr>
              <w:t xml:space="preserve"> </w:t>
            </w:r>
            <w:r w:rsidRPr="000120E1">
              <w:rPr>
                <w:rFonts w:ascii="13" w:hAnsi="13"/>
                <w:sz w:val="26"/>
                <w:szCs w:val="26"/>
                <w:lang w:val="it-IT"/>
              </w:rPr>
              <w:t xml:space="preserve">ban đầu vật A </w:t>
            </w:r>
            <w:r w:rsidRPr="000120E1">
              <w:rPr>
                <w:rFonts w:ascii="13" w:hAnsi="13"/>
                <w:sz w:val="26"/>
                <w:szCs w:val="26"/>
                <w:vertAlign w:val="subscript"/>
                <w:lang w:val="it-IT"/>
              </w:rPr>
              <w:t xml:space="preserve"> </w:t>
            </w:r>
            <w:r w:rsidRPr="000120E1">
              <w:rPr>
                <w:rFonts w:ascii="13" w:hAnsi="13"/>
                <w:sz w:val="26"/>
                <w:szCs w:val="26"/>
                <w:lang w:val="it-IT"/>
              </w:rPr>
              <w:t xml:space="preserve">được giữ đứng </w:t>
            </w:r>
          </w:p>
          <w:p w:rsidR="00FA4B9A" w:rsidRPr="000120E1" w:rsidRDefault="00BD6850" w:rsidP="000120E1">
            <w:pPr>
              <w:spacing w:before="80"/>
              <w:ind w:right="-720"/>
              <w:jc w:val="both"/>
              <w:rPr>
                <w:rFonts w:ascii="13" w:hAnsi="13" w:hint="eastAsia"/>
                <w:sz w:val="26"/>
                <w:szCs w:val="26"/>
                <w:lang w:val="it-IT"/>
              </w:rPr>
            </w:pPr>
            <w:r w:rsidRPr="000120E1">
              <w:rPr>
                <w:rFonts w:ascii="13" w:hAnsi="13"/>
                <w:sz w:val="26"/>
                <w:szCs w:val="26"/>
                <w:lang w:val="it-IT"/>
              </w:rPr>
              <w:t xml:space="preserve">yên và cách mặt  đất một đoạn là h = 70 cm, vật B ở mặt </w:t>
            </w:r>
          </w:p>
          <w:p w:rsidR="00FA4B9A" w:rsidRPr="000120E1" w:rsidRDefault="00BD6850" w:rsidP="000120E1">
            <w:pPr>
              <w:spacing w:before="80"/>
              <w:ind w:right="-720"/>
              <w:jc w:val="both"/>
              <w:rPr>
                <w:rFonts w:ascii="13" w:hAnsi="13" w:hint="eastAsia"/>
                <w:sz w:val="26"/>
                <w:szCs w:val="26"/>
                <w:lang w:val="pt-BR"/>
              </w:rPr>
            </w:pPr>
            <w:r w:rsidRPr="000120E1">
              <w:rPr>
                <w:rFonts w:ascii="13" w:hAnsi="13"/>
                <w:sz w:val="26"/>
                <w:szCs w:val="26"/>
                <w:lang w:val="it-IT"/>
              </w:rPr>
              <w:t xml:space="preserve">đất. </w:t>
            </w:r>
            <w:r w:rsidRPr="000120E1">
              <w:rPr>
                <w:rFonts w:ascii="13" w:hAnsi="13"/>
                <w:sz w:val="26"/>
                <w:szCs w:val="26"/>
                <w:lang w:val="pt-BR"/>
              </w:rPr>
              <w:t xml:space="preserve">Sau đó thả cho vật A rơi. Khối lượng ròng rọc, các dây </w:t>
            </w:r>
          </w:p>
          <w:p w:rsidR="00FA4B9A" w:rsidRPr="000120E1" w:rsidRDefault="00BD6850" w:rsidP="000120E1">
            <w:pPr>
              <w:spacing w:before="80"/>
              <w:ind w:right="-720"/>
              <w:jc w:val="both"/>
              <w:rPr>
                <w:rFonts w:ascii="13" w:hAnsi="13" w:hint="eastAsia"/>
                <w:sz w:val="26"/>
                <w:szCs w:val="26"/>
                <w:lang w:val="pt-BR"/>
              </w:rPr>
            </w:pPr>
            <w:r w:rsidRPr="000120E1">
              <w:rPr>
                <w:rFonts w:ascii="13" w:hAnsi="13"/>
                <w:sz w:val="26"/>
                <w:szCs w:val="26"/>
                <w:lang w:val="pt-BR"/>
              </w:rPr>
              <w:t xml:space="preserve">nối và ma sát đều không đáng kể. Xem sợi dây  không </w:t>
            </w:r>
          </w:p>
          <w:p w:rsidR="00FA4B9A" w:rsidRPr="000120E1" w:rsidRDefault="00BD6850" w:rsidP="000120E1">
            <w:pPr>
              <w:spacing w:before="80"/>
              <w:ind w:right="-720"/>
              <w:jc w:val="both"/>
              <w:rPr>
                <w:rFonts w:ascii="13" w:hAnsi="13" w:hint="eastAsia"/>
                <w:sz w:val="26"/>
                <w:szCs w:val="26"/>
                <w:lang w:val="pt-BR"/>
              </w:rPr>
            </w:pPr>
            <w:r w:rsidRPr="000120E1">
              <w:rPr>
                <w:rFonts w:ascii="13" w:hAnsi="13"/>
                <w:sz w:val="26"/>
                <w:szCs w:val="26"/>
                <w:lang w:val="pt-BR"/>
              </w:rPr>
              <w:t>co, giãn trong quá trình chuyển động. Lấy g = 10 m/s</w:t>
            </w:r>
            <w:r w:rsidRPr="000120E1">
              <w:rPr>
                <w:rFonts w:ascii="13" w:hAnsi="13"/>
                <w:sz w:val="26"/>
                <w:szCs w:val="26"/>
                <w:vertAlign w:val="superscript"/>
                <w:lang w:val="pt-BR"/>
              </w:rPr>
              <w:t>2</w:t>
            </w:r>
            <w:r w:rsidRPr="000120E1">
              <w:rPr>
                <w:rFonts w:ascii="13" w:hAnsi="13"/>
                <w:sz w:val="26"/>
                <w:szCs w:val="26"/>
                <w:lang w:val="pt-BR"/>
              </w:rPr>
              <w:t xml:space="preserve">. </w:t>
            </w:r>
          </w:p>
          <w:p w:rsidR="00BD6850" w:rsidRPr="000120E1" w:rsidRDefault="00BD6850" w:rsidP="000120E1">
            <w:pPr>
              <w:spacing w:before="80"/>
              <w:ind w:right="-720"/>
              <w:jc w:val="both"/>
              <w:rPr>
                <w:rFonts w:ascii="13" w:hAnsi="13" w:hint="eastAsia"/>
                <w:sz w:val="26"/>
                <w:szCs w:val="26"/>
                <w:lang w:val="it-IT"/>
              </w:rPr>
            </w:pPr>
            <w:r w:rsidRPr="000120E1">
              <w:rPr>
                <w:rFonts w:ascii="13" w:hAnsi="13"/>
                <w:sz w:val="26"/>
                <w:szCs w:val="26"/>
                <w:lang w:val="pt-BR"/>
              </w:rPr>
              <w:t>Hãy tính :</w:t>
            </w:r>
          </w:p>
          <w:p w:rsidR="00FA4B9A" w:rsidRPr="000120E1" w:rsidRDefault="00BD6850" w:rsidP="000120E1">
            <w:pPr>
              <w:spacing w:before="80"/>
              <w:jc w:val="both"/>
              <w:rPr>
                <w:rFonts w:ascii="13" w:hAnsi="13" w:hint="eastAsia"/>
                <w:sz w:val="26"/>
                <w:szCs w:val="26"/>
                <w:lang w:val="pt-BR"/>
              </w:rPr>
            </w:pPr>
            <w:r w:rsidRPr="000120E1">
              <w:rPr>
                <w:rFonts w:ascii="13" w:hAnsi="13"/>
                <w:sz w:val="26"/>
                <w:szCs w:val="26"/>
                <w:lang w:val="pt-BR"/>
              </w:rPr>
              <w:t xml:space="preserve">       a ) Gia tốc của mỗi vật trong quá trình chuyển động </w:t>
            </w:r>
          </w:p>
          <w:p w:rsidR="00FA4B9A" w:rsidRPr="000120E1" w:rsidRDefault="00BD6850" w:rsidP="000120E1">
            <w:pPr>
              <w:spacing w:before="80"/>
              <w:jc w:val="both"/>
              <w:rPr>
                <w:rFonts w:ascii="13" w:hAnsi="13" w:hint="eastAsia"/>
                <w:sz w:val="26"/>
                <w:szCs w:val="26"/>
                <w:lang w:val="pt-BR"/>
              </w:rPr>
            </w:pPr>
            <w:r w:rsidRPr="000120E1">
              <w:rPr>
                <w:rFonts w:ascii="13" w:hAnsi="13"/>
                <w:sz w:val="26"/>
                <w:szCs w:val="26"/>
                <w:lang w:val="pt-BR"/>
              </w:rPr>
              <w:t xml:space="preserve">và lực căng của đoạn dây nối với vật B và của đoạn </w:t>
            </w:r>
          </w:p>
          <w:p w:rsidR="00BD6850" w:rsidRPr="000120E1" w:rsidRDefault="00BD6850" w:rsidP="000120E1">
            <w:pPr>
              <w:spacing w:before="80"/>
              <w:jc w:val="both"/>
              <w:rPr>
                <w:rFonts w:ascii="13" w:hAnsi="13" w:hint="eastAsia"/>
                <w:sz w:val="26"/>
                <w:szCs w:val="26"/>
                <w:lang w:val="pt-BR"/>
              </w:rPr>
            </w:pPr>
            <w:r w:rsidRPr="000120E1">
              <w:rPr>
                <w:rFonts w:ascii="13" w:hAnsi="13"/>
                <w:sz w:val="26"/>
                <w:szCs w:val="26"/>
                <w:lang w:val="pt-BR"/>
              </w:rPr>
              <w:t xml:space="preserve">dây buộc vào điểm O. </w:t>
            </w:r>
          </w:p>
          <w:p w:rsidR="00FA4B9A" w:rsidRPr="000120E1" w:rsidRDefault="00BD6850" w:rsidP="000120E1">
            <w:pPr>
              <w:spacing w:before="80"/>
              <w:jc w:val="both"/>
              <w:rPr>
                <w:rFonts w:ascii="13" w:hAnsi="13" w:hint="eastAsia"/>
                <w:sz w:val="26"/>
                <w:szCs w:val="26"/>
                <w:lang w:val="pt-BR"/>
              </w:rPr>
            </w:pPr>
            <w:r w:rsidRPr="000120E1">
              <w:rPr>
                <w:rFonts w:ascii="13" w:hAnsi="13"/>
                <w:sz w:val="26"/>
                <w:szCs w:val="26"/>
                <w:lang w:val="pt-BR"/>
              </w:rPr>
              <w:t xml:space="preserve">        b) Độ cao cực đại của vật B</w:t>
            </w:r>
            <w:r w:rsidRPr="000120E1">
              <w:rPr>
                <w:rFonts w:ascii="13" w:hAnsi="13"/>
                <w:sz w:val="26"/>
                <w:szCs w:val="26"/>
                <w:vertAlign w:val="subscript"/>
                <w:lang w:val="pt-BR"/>
              </w:rPr>
              <w:t xml:space="preserve"> </w:t>
            </w:r>
            <w:r w:rsidRPr="000120E1">
              <w:rPr>
                <w:rFonts w:ascii="13" w:hAnsi="13"/>
                <w:sz w:val="26"/>
                <w:szCs w:val="26"/>
                <w:lang w:val="pt-BR"/>
              </w:rPr>
              <w:t xml:space="preserve"> đạt được khi vật  A </w:t>
            </w:r>
          </w:p>
          <w:p w:rsidR="006B56CC" w:rsidRPr="000120E1" w:rsidRDefault="00BD6850" w:rsidP="000120E1">
            <w:pPr>
              <w:spacing w:before="80"/>
              <w:jc w:val="both"/>
              <w:rPr>
                <w:rFonts w:ascii="13" w:hAnsi="13" w:hint="eastAsia"/>
                <w:sz w:val="26"/>
                <w:szCs w:val="26"/>
                <w:lang w:val="it-IT"/>
              </w:rPr>
            </w:pPr>
            <w:r w:rsidRPr="000120E1">
              <w:rPr>
                <w:rFonts w:ascii="13" w:hAnsi="13"/>
                <w:sz w:val="26"/>
                <w:szCs w:val="26"/>
                <w:lang w:val="pt-BR"/>
              </w:rPr>
              <w:t>chạm đất</w:t>
            </w:r>
            <w:r w:rsidR="00B70DBB">
              <w:rPr>
                <w:rFonts w:ascii="13" w:hAnsi="13"/>
                <w:b/>
                <w:i/>
                <w:noProof/>
                <w:sz w:val="26"/>
                <w:szCs w:val="26"/>
              </w:rPr>
              <mc:AlternateContent>
                <mc:Choice Requires="wps">
                  <w:drawing>
                    <wp:anchor distT="0" distB="0" distL="114300" distR="114300" simplePos="0" relativeHeight="251656192" behindDoc="0" locked="0" layoutInCell="0" allowOverlap="1">
                      <wp:simplePos x="0" y="0"/>
                      <wp:positionH relativeFrom="column">
                        <wp:posOffset>381000</wp:posOffset>
                      </wp:positionH>
                      <wp:positionV relativeFrom="paragraph">
                        <wp:posOffset>191135</wp:posOffset>
                      </wp:positionV>
                      <wp:extent cx="342900" cy="271780"/>
                      <wp:effectExtent l="0" t="635" r="0" b="3810"/>
                      <wp:wrapNone/>
                      <wp:docPr id="5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56CC" w:rsidRPr="00BB5F04" w:rsidRDefault="006B56CC">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27" type="#_x0000_t202" style="position:absolute;left:0;text-align:left;margin-left:30pt;margin-top:15.05pt;width:27pt;height:21.4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" o:allowincell="f" stroked="f">
                      <v:textbox>
                        <w:txbxContent>
                          <w:p w:rsidR="006B56CC" w:rsidRPr="00BB5F04" w:rsidRDefault="006B56CC">
                            <w:r>
                              <w:t>O</w:t>
                            </w:r>
                          </w:p>
                        </w:txbxContent>
                      </v:textbox>
                    </v:shape>
                  </w:pict>
                </mc:Fallback>
              </mc:AlternateContent>
            </w:r>
            <w:r w:rsidR="00B70DBB">
              <w:rPr>
                <w:rFonts w:ascii="13" w:hAnsi="13"/>
                <w:b/>
                <w:i/>
                <w:noProof/>
                <w:sz w:val="26"/>
                <w:szCs w:val="26"/>
                <w:u w:val="single"/>
              </w:rPr>
              <mc:AlternateContent>
                <mc:Choice Requires="wps">
                  <w:drawing>
                    <wp:anchor distT="0" distB="0" distL="114300" distR="114300" simplePos="0" relativeHeight="251654144" behindDoc="0" locked="0" layoutInCell="0" allowOverlap="1">
                      <wp:simplePos x="0" y="0"/>
                      <wp:positionH relativeFrom="column">
                        <wp:posOffset>45720</wp:posOffset>
                      </wp:positionH>
                      <wp:positionV relativeFrom="paragraph">
                        <wp:posOffset>1905</wp:posOffset>
                      </wp:positionV>
                      <wp:extent cx="1877695" cy="1805940"/>
                      <wp:effectExtent l="0" t="1905" r="635" b="1905"/>
                      <wp:wrapNone/>
                      <wp:docPr id="54"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7695" cy="1805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56CC" w:rsidRPr="00BB5F04" w:rsidRDefault="00B70DBB">
                                  <w:r>
                                    <w:rPr>
                                      <w:noProof/>
                                    </w:rPr>
                                    <w:drawing>
                                      <wp:inline distT="0" distB="0" distL="0" distR="0">
                                        <wp:extent cx="1695450" cy="1714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95450" cy="17145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3" o:spid="_x0000_s1028" type="#_x0000_t202" style="position:absolute;left:0;text-align:left;margin-left:3.6pt;margin-top:.15pt;width:147.85pt;height:142.2pt;z-index:251654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" o:allowincell="f" stroked="f">
                      <v:textbox style="mso-fit-shape-to-text:t">
                        <w:txbxContent>
                          <w:p w:rsidR="006B56CC" w:rsidRPr="00BB5F04" w:rsidRDefault="00B70DBB">
                            <w:r>
                              <w:rPr>
                                <w:noProof/>
                              </w:rPr>
                              <w:drawing>
                                <wp:inline distT="0" distB="0" distL="0" distR="0">
                                  <wp:extent cx="1695450" cy="1714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95450" cy="1714500"/>
                                          </a:xfrm>
                                          <a:prstGeom prst="rect">
                                            <a:avLst/>
                                          </a:prstGeom>
                                          <a:noFill/>
                                          <a:ln>
                                            <a:noFill/>
                                          </a:ln>
                                        </pic:spPr>
                                      </pic:pic>
                                    </a:graphicData>
                                  </a:graphic>
                                </wp:inline>
                              </w:drawing>
                            </w:r>
                          </w:p>
                        </w:txbxContent>
                      </v:textbox>
                    </v:shape>
                  </w:pict>
                </mc:Fallback>
              </mc:AlternateContent>
            </w:r>
          </w:p>
        </w:tc>
      </w:tr>
    </w:tbl>
    <w:p w:rsidR="006B56CC" w:rsidRPr="00C5531B" w:rsidRDefault="006B56CC" w:rsidP="000120E1">
      <w:pPr>
        <w:spacing w:before="80"/>
        <w:jc w:val="both"/>
        <w:rPr>
          <w:rFonts w:ascii="13" w:hAnsi="13" w:hint="eastAsia"/>
          <w:sz w:val="26"/>
          <w:szCs w:val="26"/>
          <w:lang w:val="it-IT"/>
        </w:rPr>
      </w:pPr>
    </w:p>
    <w:p w:rsidR="006B56CC" w:rsidRPr="00C5531B" w:rsidRDefault="00B70DBB" w:rsidP="000120E1">
      <w:pPr>
        <w:spacing w:before="80"/>
        <w:jc w:val="both"/>
        <w:rPr>
          <w:rFonts w:ascii="13" w:hAnsi="13" w:hint="eastAsia"/>
          <w:b/>
          <w:bCs/>
          <w:sz w:val="26"/>
          <w:szCs w:val="26"/>
          <w:lang w:val="it-IT"/>
        </w:rPr>
      </w:pPr>
      <w:r>
        <w:rPr>
          <w:rFonts w:ascii="13" w:hAnsi="13"/>
          <w:b/>
          <w:noProof/>
          <w:sz w:val="26"/>
          <w:szCs w:val="26"/>
          <w:u w:val="single"/>
        </w:rPr>
        <mc:AlternateContent>
          <mc:Choice Requires="wpg">
            <w:drawing>
              <wp:anchor distT="0" distB="0" distL="114300" distR="114300" simplePos="0" relativeHeight="251657216" behindDoc="0" locked="0" layoutInCell="1" allowOverlap="1">
                <wp:simplePos x="0" y="0"/>
                <wp:positionH relativeFrom="column">
                  <wp:posOffset>3352800</wp:posOffset>
                </wp:positionH>
                <wp:positionV relativeFrom="paragraph">
                  <wp:posOffset>87630</wp:posOffset>
                </wp:positionV>
                <wp:extent cx="3733800" cy="1450340"/>
                <wp:effectExtent l="9525" t="40005" r="9525" b="5080"/>
                <wp:wrapSquare wrapText="bothSides"/>
                <wp:docPr id="48"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33800" cy="1450340"/>
                          <a:chOff x="1167" y="6930"/>
                          <a:chExt cx="6600" cy="2475"/>
                        </a:xfrm>
                      </wpg:grpSpPr>
                      <wps:wsp>
                        <wps:cNvPr id="49" name="AutoShape 47"/>
                        <wps:cNvSpPr>
                          <a:spLocks noChangeArrowheads="1"/>
                        </wps:cNvSpPr>
                        <wps:spPr bwMode="auto">
                          <a:xfrm>
                            <a:off x="1167" y="7047"/>
                            <a:ext cx="4320" cy="234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Oval 48"/>
                        <wps:cNvSpPr>
                          <a:spLocks noChangeArrowheads="1"/>
                        </wps:cNvSpPr>
                        <wps:spPr bwMode="auto">
                          <a:xfrm>
                            <a:off x="4857" y="7605"/>
                            <a:ext cx="1800" cy="18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Line 49"/>
                        <wps:cNvCnPr/>
                        <wps:spPr bwMode="auto">
                          <a:xfrm>
                            <a:off x="5367" y="9387"/>
                            <a:ext cx="2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 name="Rectangle 50" descr="Light upward diagonal"/>
                        <wps:cNvSpPr>
                          <a:spLocks noChangeArrowheads="1"/>
                        </wps:cNvSpPr>
                        <wps:spPr bwMode="auto">
                          <a:xfrm rot="1560000">
                            <a:off x="1256" y="6930"/>
                            <a:ext cx="266" cy="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53" name="Rectangle 51"/>
                        <wps:cNvSpPr>
                          <a:spLocks noChangeArrowheads="1"/>
                        </wps:cNvSpPr>
                        <wps:spPr bwMode="auto">
                          <a:xfrm rot="2170432">
                            <a:off x="4919" y="8766"/>
                            <a:ext cx="435" cy="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38B63D" id="Group 46" o:spid="_x0000_s1026" style="position:absolute;margin-left:264pt;margin-top:6.9pt;width:294pt;height:114.2pt;z-index:251657216" coordorigin="1167,6930" coordsize="6600,2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">
                <v:shapetype id="_x0000_t6" coordsize="21600,21600" o:spt="6" path="m,l,21600r21600,xe">
                  <v:stroke joinstyle="miter"/>
                  <v:path gradientshapeok="t" o:connecttype="custom" o:connectlocs="0,0;0,10800;0,21600;10800,21600;21600,21600;10800,10800" textboxrect="1800,12600,12600,19800"/>
                </v:shapetype>
                <v:shape id="AutoShape 47" o:spid="_x0000_s1027" type="#_x0000_t6" style="position:absolute;left:1167;top:7047;width:4320;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" filled="f"/>
                <v:oval id="Oval 48" o:spid="_x0000_s1028" style="position:absolute;left:4857;top:7605;width:180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" filled="f"/>
                <v:line id="Line 49" o:spid="_x0000_s1029" style="position:absolute;visibility:visible;mso-wrap-style:square" from="5367,9387" to="7767,9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">
                  <v:stroke dashstyle="dash"/>
                </v:line>
                <v:rect id="Rectangle 50" o:spid="_x0000_s1030" alt="Light upward diagonal" style="position:absolute;left:1256;top:6930;width:266;height:210;rotation: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" filled="f" fillcolor="black"/>
                <v:rect id="Rectangle 51" o:spid="_x0000_s1031" style="position:absolute;left:4919;top:8766;width:435;height:372;rotation:237069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" stroked="f"/>
                <w10:wrap type="square"/>
              </v:group>
            </w:pict>
          </mc:Fallback>
        </mc:AlternateContent>
      </w:r>
      <w:r w:rsidR="00C513B6">
        <w:rPr>
          <w:rFonts w:ascii="13" w:hAnsi="13"/>
          <w:b/>
          <w:bCs/>
          <w:sz w:val="26"/>
          <w:szCs w:val="26"/>
          <w:lang w:val="it-IT"/>
        </w:rPr>
        <w:t xml:space="preserve"> Câu 3</w:t>
      </w:r>
      <w:r w:rsidR="008E51C9">
        <w:rPr>
          <w:rFonts w:ascii="13" w:hAnsi="13"/>
          <w:b/>
          <w:bCs/>
          <w:sz w:val="26"/>
          <w:szCs w:val="26"/>
          <w:lang w:val="it-IT"/>
        </w:rPr>
        <w:t xml:space="preserve"> (4</w:t>
      </w:r>
      <w:r w:rsidR="006B56CC" w:rsidRPr="00C5531B">
        <w:rPr>
          <w:rFonts w:ascii="13" w:hAnsi="13"/>
          <w:b/>
          <w:bCs/>
          <w:sz w:val="26"/>
          <w:szCs w:val="26"/>
          <w:lang w:val="it-IT"/>
        </w:rPr>
        <w:t xml:space="preserve"> điểm): </w:t>
      </w:r>
    </w:p>
    <w:p w:rsidR="006B56CC" w:rsidRPr="00C5531B" w:rsidRDefault="006B56CC" w:rsidP="000120E1">
      <w:pPr>
        <w:spacing w:before="80"/>
        <w:jc w:val="both"/>
        <w:rPr>
          <w:rFonts w:ascii="13" w:hAnsi="13" w:hint="eastAsia"/>
          <w:b/>
          <w:bCs/>
          <w:sz w:val="26"/>
          <w:szCs w:val="26"/>
          <w:lang w:val="it-IT"/>
        </w:rPr>
      </w:pPr>
      <w:r w:rsidRPr="00C5531B">
        <w:rPr>
          <w:rFonts w:ascii="13" w:hAnsi="13"/>
          <w:b/>
          <w:bCs/>
          <w:sz w:val="26"/>
          <w:szCs w:val="26"/>
          <w:lang w:val="it-IT"/>
        </w:rPr>
        <w:t xml:space="preserve">       </w:t>
      </w:r>
      <w:r w:rsidRPr="00C5531B">
        <w:rPr>
          <w:rFonts w:ascii="13" w:hAnsi="13"/>
          <w:sz w:val="26"/>
          <w:szCs w:val="26"/>
          <w:lang w:val="it-IT"/>
        </w:rPr>
        <w:t xml:space="preserve">Một vật bắt đầu trượt từ đỉnh một mặt phẳng nghiêng dài 10m, cao 6m. Biết hệ số ma sát trượt giữa vật và mặt phẳng nghiêng là </w:t>
      </w:r>
      <w:r w:rsidRPr="00C5531B">
        <w:rPr>
          <w:rFonts w:ascii="13" w:hAnsi="13"/>
          <w:sz w:val="26"/>
          <w:szCs w:val="26"/>
        </w:rPr>
        <w:sym w:font="Symbol" w:char="F06D"/>
      </w:r>
      <w:r w:rsidRPr="00C5531B">
        <w:rPr>
          <w:rFonts w:ascii="13" w:hAnsi="13"/>
          <w:sz w:val="26"/>
          <w:szCs w:val="26"/>
          <w:lang w:val="it-IT"/>
        </w:rPr>
        <w:t>=0,5, lấy g=10m/s</w:t>
      </w:r>
      <w:r w:rsidRPr="00C5531B">
        <w:rPr>
          <w:rFonts w:ascii="13" w:hAnsi="13"/>
          <w:sz w:val="26"/>
          <w:szCs w:val="26"/>
          <w:vertAlign w:val="superscript"/>
          <w:lang w:val="it-IT"/>
        </w:rPr>
        <w:t>2</w:t>
      </w:r>
      <w:r w:rsidRPr="00C5531B">
        <w:rPr>
          <w:rFonts w:ascii="13" w:hAnsi="13"/>
          <w:sz w:val="26"/>
          <w:szCs w:val="26"/>
          <w:lang w:val="it-IT"/>
        </w:rPr>
        <w:t>.</w:t>
      </w:r>
    </w:p>
    <w:p w:rsidR="006B56CC" w:rsidRPr="00C5531B" w:rsidRDefault="006B56CC" w:rsidP="000120E1">
      <w:pPr>
        <w:spacing w:before="80"/>
        <w:jc w:val="both"/>
        <w:rPr>
          <w:rFonts w:ascii="13" w:hAnsi="13" w:hint="eastAsia"/>
          <w:sz w:val="26"/>
          <w:szCs w:val="26"/>
          <w:lang w:val="it-IT"/>
        </w:rPr>
      </w:pPr>
      <w:r w:rsidRPr="00C5531B">
        <w:rPr>
          <w:rFonts w:ascii="13" w:hAnsi="13"/>
          <w:sz w:val="26"/>
          <w:szCs w:val="26"/>
          <w:lang w:val="it-IT"/>
        </w:rPr>
        <w:t>a) Tính thời gian vật đi hết mặt phẳng nghiêng và vận tốc ở chân mặt phẳng nghiêng.</w:t>
      </w:r>
    </w:p>
    <w:p w:rsidR="00E60237" w:rsidRPr="00C5531B" w:rsidRDefault="006B56CC" w:rsidP="000120E1">
      <w:pPr>
        <w:spacing w:before="80"/>
        <w:jc w:val="both"/>
        <w:rPr>
          <w:rFonts w:ascii="13" w:hAnsi="13" w:hint="eastAsia"/>
          <w:sz w:val="26"/>
          <w:szCs w:val="26"/>
          <w:lang w:val="it-IT"/>
        </w:rPr>
      </w:pPr>
      <w:r w:rsidRPr="00C5531B">
        <w:rPr>
          <w:rFonts w:ascii="13" w:hAnsi="13"/>
          <w:sz w:val="26"/>
          <w:szCs w:val="26"/>
          <w:lang w:val="it-IT"/>
        </w:rPr>
        <w:t xml:space="preserve">b) Khi đi hết mặt phẳng nghiêng, vật tiếp tục trượt lên một cung tròn có bán kính R. Tìm bán kính lớn nhất của cung tròn để vật có thể đi hết được cung tròn đó. </w:t>
      </w:r>
    </w:p>
    <w:p w:rsidR="006B56CC" w:rsidRPr="00C5531B" w:rsidRDefault="006B56CC" w:rsidP="000120E1">
      <w:pPr>
        <w:spacing w:before="80"/>
        <w:jc w:val="both"/>
        <w:rPr>
          <w:rFonts w:ascii="13" w:hAnsi="13" w:hint="eastAsia"/>
          <w:sz w:val="26"/>
          <w:szCs w:val="26"/>
          <w:lang w:val="it-IT"/>
        </w:rPr>
      </w:pPr>
      <w:r w:rsidRPr="00C5531B">
        <w:rPr>
          <w:rFonts w:ascii="13" w:hAnsi="13"/>
          <w:sz w:val="26"/>
          <w:szCs w:val="26"/>
          <w:lang w:val="it-IT"/>
        </w:rPr>
        <w:t>Bỏ qua ma sát trên cung tròn.</w:t>
      </w:r>
    </w:p>
    <w:p w:rsidR="00E60237" w:rsidRPr="00C5531B" w:rsidRDefault="00E60237" w:rsidP="000120E1">
      <w:pPr>
        <w:spacing w:before="80"/>
        <w:jc w:val="both"/>
        <w:rPr>
          <w:rFonts w:ascii="13" w:hAnsi="13" w:hint="eastAsia"/>
          <w:b/>
          <w:bCs/>
          <w:sz w:val="26"/>
          <w:szCs w:val="26"/>
          <w:lang w:val="it-IT"/>
        </w:rPr>
      </w:pPr>
    </w:p>
    <w:p w:rsidR="00FA4B9A" w:rsidRPr="00C5531B" w:rsidRDefault="00FA4B9A" w:rsidP="000120E1">
      <w:pPr>
        <w:spacing w:before="80"/>
        <w:jc w:val="both"/>
        <w:rPr>
          <w:rFonts w:ascii="13" w:hAnsi="13" w:hint="eastAsia"/>
          <w:b/>
          <w:bCs/>
          <w:sz w:val="26"/>
          <w:szCs w:val="26"/>
          <w:lang w:val="it-IT"/>
        </w:rPr>
      </w:pPr>
    </w:p>
    <w:p w:rsidR="00FA4B9A" w:rsidRPr="00C5531B" w:rsidRDefault="00FA4B9A" w:rsidP="000120E1">
      <w:pPr>
        <w:spacing w:before="80"/>
        <w:jc w:val="both"/>
        <w:rPr>
          <w:rFonts w:ascii="13" w:hAnsi="13" w:hint="eastAsia"/>
          <w:b/>
          <w:bCs/>
          <w:sz w:val="26"/>
          <w:szCs w:val="26"/>
          <w:lang w:val="it-IT"/>
        </w:rPr>
      </w:pPr>
    </w:p>
    <w:p w:rsidR="00E60237" w:rsidRPr="00C5531B" w:rsidRDefault="00C513B6" w:rsidP="000120E1">
      <w:pPr>
        <w:spacing w:before="80"/>
        <w:jc w:val="both"/>
        <w:rPr>
          <w:rFonts w:ascii="13" w:hAnsi="13" w:hint="eastAsia"/>
          <w:b/>
          <w:bCs/>
          <w:sz w:val="26"/>
          <w:szCs w:val="26"/>
          <w:lang w:val="it-IT" w:eastAsia="ja-JP"/>
        </w:rPr>
      </w:pPr>
      <w:r>
        <w:rPr>
          <w:rFonts w:ascii="13" w:hAnsi="13"/>
          <w:b/>
          <w:bCs/>
          <w:sz w:val="26"/>
          <w:szCs w:val="26"/>
          <w:lang w:val="it-IT"/>
        </w:rPr>
        <w:lastRenderedPageBreak/>
        <w:t>Câu 4</w:t>
      </w:r>
      <w:r w:rsidR="00707A0E" w:rsidRPr="00C5531B">
        <w:rPr>
          <w:rFonts w:ascii="13" w:hAnsi="13"/>
          <w:b/>
          <w:bCs/>
          <w:sz w:val="26"/>
          <w:szCs w:val="26"/>
          <w:lang w:val="it-IT"/>
        </w:rPr>
        <w:t xml:space="preserve"> (4</w:t>
      </w:r>
      <w:r w:rsidR="00E60237" w:rsidRPr="00C5531B">
        <w:rPr>
          <w:rFonts w:ascii="13" w:hAnsi="13"/>
          <w:b/>
          <w:bCs/>
          <w:sz w:val="26"/>
          <w:szCs w:val="26"/>
          <w:lang w:val="it-IT"/>
        </w:rPr>
        <w:t xml:space="preserve"> điể</w:t>
      </w:r>
      <w:r w:rsidR="000120E1">
        <w:rPr>
          <w:rFonts w:ascii="13" w:hAnsi="13"/>
          <w:b/>
          <w:bCs/>
          <w:sz w:val="26"/>
          <w:szCs w:val="26"/>
          <w:lang w:val="it-IT"/>
        </w:rPr>
        <w:t>m)</w:t>
      </w:r>
    </w:p>
    <w:p w:rsidR="00E60237" w:rsidRPr="00C5531B" w:rsidRDefault="00E60237" w:rsidP="000120E1">
      <w:pPr>
        <w:spacing w:before="80"/>
        <w:jc w:val="both"/>
        <w:rPr>
          <w:rFonts w:ascii="13" w:hAnsi="13" w:hint="eastAsia"/>
          <w:bCs/>
          <w:sz w:val="26"/>
          <w:szCs w:val="26"/>
          <w:lang w:val="it-IT"/>
        </w:rPr>
      </w:pPr>
      <w:r w:rsidRPr="00C5531B">
        <w:rPr>
          <w:rFonts w:ascii="13" w:hAnsi="13"/>
          <w:b/>
          <w:bCs/>
          <w:sz w:val="26"/>
          <w:szCs w:val="26"/>
          <w:lang w:val="it-IT"/>
        </w:rPr>
        <w:tab/>
      </w:r>
      <w:r w:rsidRPr="00C5531B">
        <w:rPr>
          <w:rFonts w:ascii="13" w:hAnsi="13"/>
          <w:bCs/>
          <w:sz w:val="26"/>
          <w:szCs w:val="26"/>
          <w:lang w:val="it-IT"/>
        </w:rPr>
        <w:t>Hai bản kim loại phẳng đặt song song, cách nhau 4cm, được nối với nguồn điện có hiệu điện thế 910V. Hạt electron có vận tốc ban đầu 8.10</w:t>
      </w:r>
      <w:r w:rsidRPr="00C5531B">
        <w:rPr>
          <w:rFonts w:ascii="13" w:hAnsi="13"/>
          <w:bCs/>
          <w:sz w:val="26"/>
          <w:szCs w:val="26"/>
          <w:vertAlign w:val="superscript"/>
          <w:lang w:val="it-IT"/>
        </w:rPr>
        <w:t>7</w:t>
      </w:r>
      <w:r w:rsidRPr="00C5531B">
        <w:rPr>
          <w:rFonts w:ascii="13" w:hAnsi="13"/>
          <w:bCs/>
          <w:sz w:val="26"/>
          <w:szCs w:val="26"/>
          <w:lang w:val="it-IT"/>
        </w:rPr>
        <w:t xml:space="preserve"> m/s, bay vào khoảng không gian giữa hai bản qua lỗ nhỏ O ở bản dương theo phương hợp với bản dương góc ban đầu là 60</w:t>
      </w:r>
      <w:r w:rsidRPr="00C5531B">
        <w:rPr>
          <w:rFonts w:ascii="13" w:hAnsi="13"/>
          <w:bCs/>
          <w:sz w:val="26"/>
          <w:szCs w:val="26"/>
          <w:vertAlign w:val="superscript"/>
          <w:lang w:val="it-IT"/>
        </w:rPr>
        <w:t>0</w:t>
      </w:r>
      <w:r w:rsidRPr="00C5531B">
        <w:rPr>
          <w:rFonts w:ascii="13" w:hAnsi="13"/>
          <w:bCs/>
          <w:sz w:val="26"/>
          <w:szCs w:val="26"/>
          <w:lang w:val="it-IT"/>
        </w:rPr>
        <w:t>. Viết phương trình quỹ đạo của electron.</w:t>
      </w:r>
    </w:p>
    <w:p w:rsidR="000120E1" w:rsidRDefault="00E60237" w:rsidP="000120E1">
      <w:pPr>
        <w:spacing w:before="80"/>
        <w:jc w:val="both"/>
        <w:rPr>
          <w:rFonts w:ascii="13" w:hAnsi="13" w:hint="eastAsia"/>
          <w:sz w:val="26"/>
          <w:szCs w:val="26"/>
          <w:lang w:val="it-IT" w:eastAsia="ja-JP"/>
        </w:rPr>
      </w:pPr>
      <w:r w:rsidRPr="00C5531B">
        <w:rPr>
          <w:rFonts w:ascii="13" w:hAnsi="13"/>
          <w:b/>
          <w:bCs/>
          <w:sz w:val="26"/>
          <w:szCs w:val="26"/>
          <w:lang w:val="it-IT"/>
        </w:rPr>
        <w:t xml:space="preserve"> </w:t>
      </w:r>
      <w:r w:rsidR="008E51C9">
        <w:rPr>
          <w:rFonts w:ascii="13" w:hAnsi="13"/>
          <w:b/>
          <w:bCs/>
          <w:sz w:val="26"/>
          <w:szCs w:val="26"/>
          <w:lang w:val="it-IT"/>
        </w:rPr>
        <w:t>Câu 5 (4</w:t>
      </w:r>
      <w:r w:rsidRPr="00C5531B">
        <w:rPr>
          <w:rFonts w:ascii="13" w:hAnsi="13"/>
          <w:b/>
          <w:bCs/>
          <w:sz w:val="26"/>
          <w:szCs w:val="26"/>
          <w:lang w:val="it-IT"/>
        </w:rPr>
        <w:t xml:space="preserve"> điểm)</w:t>
      </w:r>
      <w:r w:rsidR="00BA3AD4" w:rsidRPr="000120E1">
        <w:rPr>
          <w:rFonts w:ascii="13" w:hAnsi="13"/>
          <w:sz w:val="26"/>
          <w:szCs w:val="26"/>
          <w:lang w:val="it-IT"/>
        </w:rPr>
        <w:t xml:space="preserve"> </w:t>
      </w:r>
    </w:p>
    <w:p w:rsidR="00BA3AD4" w:rsidRPr="00C5531B" w:rsidRDefault="00BA3AD4" w:rsidP="000120E1">
      <w:pPr>
        <w:spacing w:before="80"/>
        <w:ind w:firstLine="720"/>
        <w:jc w:val="both"/>
        <w:rPr>
          <w:rFonts w:ascii="13" w:hAnsi="13" w:hint="eastAsia"/>
          <w:sz w:val="26"/>
          <w:szCs w:val="26"/>
          <w:lang w:val="it-IT"/>
        </w:rPr>
      </w:pPr>
      <w:r w:rsidRPr="000120E1">
        <w:rPr>
          <w:rFonts w:ascii="13" w:hAnsi="13"/>
          <w:sz w:val="26"/>
          <w:szCs w:val="26"/>
          <w:lang w:val="it-IT"/>
        </w:rPr>
        <w:t>Cho các dụng cụ sau :</w:t>
      </w:r>
    </w:p>
    <w:p w:rsidR="00BA3AD4" w:rsidRPr="000120E1" w:rsidRDefault="001B08EB" w:rsidP="000120E1">
      <w:pPr>
        <w:spacing w:before="80"/>
        <w:ind w:firstLine="720"/>
        <w:rPr>
          <w:rFonts w:ascii="13" w:hAnsi="13" w:hint="eastAsia"/>
          <w:sz w:val="26"/>
          <w:szCs w:val="26"/>
          <w:lang w:val="it-IT"/>
        </w:rPr>
      </w:pPr>
      <w:r>
        <w:rPr>
          <w:rFonts w:ascii="13" w:hAnsi="13"/>
          <w:sz w:val="26"/>
          <w:szCs w:val="26"/>
          <w:lang w:val="it-IT"/>
        </w:rPr>
        <w:t>- B</w:t>
      </w:r>
      <w:r w:rsidR="00BA3AD4" w:rsidRPr="000120E1">
        <w:rPr>
          <w:rFonts w:ascii="13" w:hAnsi="13"/>
          <w:sz w:val="26"/>
          <w:szCs w:val="26"/>
          <w:lang w:val="it-IT"/>
        </w:rPr>
        <w:t>óng đèn</w:t>
      </w:r>
      <w:r>
        <w:rPr>
          <w:rFonts w:ascii="13" w:hAnsi="13"/>
          <w:sz w:val="26"/>
          <w:szCs w:val="26"/>
          <w:lang w:val="it-IT"/>
        </w:rPr>
        <w:t xml:space="preserve"> 1 ghi</w:t>
      </w:r>
      <w:r w:rsidR="00BA3AD4" w:rsidRPr="000120E1">
        <w:rPr>
          <w:rFonts w:ascii="13" w:hAnsi="13"/>
          <w:sz w:val="26"/>
          <w:szCs w:val="26"/>
          <w:lang w:val="it-IT"/>
        </w:rPr>
        <w:t xml:space="preserve"> 220V -</w:t>
      </w:r>
      <w:r>
        <w:rPr>
          <w:rFonts w:ascii="13" w:hAnsi="13"/>
          <w:sz w:val="26"/>
          <w:szCs w:val="26"/>
          <w:lang w:val="it-IT"/>
        </w:rPr>
        <w:t xml:space="preserve"> </w:t>
      </w:r>
      <w:r w:rsidR="00BA3AD4" w:rsidRPr="000120E1">
        <w:rPr>
          <w:rFonts w:ascii="13" w:hAnsi="13"/>
          <w:sz w:val="26"/>
          <w:szCs w:val="26"/>
          <w:lang w:val="it-IT"/>
        </w:rPr>
        <w:t>15W</w:t>
      </w:r>
    </w:p>
    <w:p w:rsidR="00BA3AD4" w:rsidRPr="000120E1" w:rsidRDefault="001B08EB" w:rsidP="000120E1">
      <w:pPr>
        <w:spacing w:before="80"/>
        <w:ind w:firstLine="720"/>
        <w:rPr>
          <w:rFonts w:ascii="13" w:hAnsi="13" w:hint="eastAsia"/>
          <w:sz w:val="26"/>
          <w:szCs w:val="26"/>
          <w:lang w:val="it-IT"/>
        </w:rPr>
      </w:pPr>
      <w:r>
        <w:rPr>
          <w:rFonts w:ascii="13" w:hAnsi="13"/>
          <w:sz w:val="26"/>
          <w:szCs w:val="26"/>
          <w:lang w:val="it-IT"/>
        </w:rPr>
        <w:t>- B</w:t>
      </w:r>
      <w:r w:rsidR="00BA3AD4" w:rsidRPr="000120E1">
        <w:rPr>
          <w:rFonts w:ascii="13" w:hAnsi="13"/>
          <w:sz w:val="26"/>
          <w:szCs w:val="26"/>
          <w:lang w:val="it-IT"/>
        </w:rPr>
        <w:t xml:space="preserve">óng đèn </w:t>
      </w:r>
      <w:r>
        <w:rPr>
          <w:rFonts w:ascii="13" w:hAnsi="13"/>
          <w:sz w:val="26"/>
          <w:szCs w:val="26"/>
          <w:lang w:val="it-IT"/>
        </w:rPr>
        <w:t xml:space="preserve">2 ghi </w:t>
      </w:r>
      <w:r w:rsidR="00BA3AD4" w:rsidRPr="000120E1">
        <w:rPr>
          <w:rFonts w:ascii="13" w:hAnsi="13"/>
          <w:sz w:val="26"/>
          <w:szCs w:val="26"/>
          <w:lang w:val="it-IT"/>
        </w:rPr>
        <w:t>220</w:t>
      </w:r>
      <w:r>
        <w:rPr>
          <w:rFonts w:ascii="13" w:hAnsi="13"/>
          <w:sz w:val="26"/>
          <w:szCs w:val="26"/>
          <w:lang w:val="it-IT"/>
        </w:rPr>
        <w:t xml:space="preserve"> </w:t>
      </w:r>
      <w:r w:rsidR="00BA3AD4" w:rsidRPr="000120E1">
        <w:rPr>
          <w:rFonts w:ascii="13" w:hAnsi="13"/>
          <w:sz w:val="26"/>
          <w:szCs w:val="26"/>
          <w:lang w:val="it-IT"/>
        </w:rPr>
        <w:t>-</w:t>
      </w:r>
      <w:r>
        <w:rPr>
          <w:rFonts w:ascii="13" w:hAnsi="13"/>
          <w:sz w:val="26"/>
          <w:szCs w:val="26"/>
          <w:lang w:val="it-IT"/>
        </w:rPr>
        <w:t xml:space="preserve"> </w:t>
      </w:r>
      <w:r w:rsidR="00BA3AD4" w:rsidRPr="000120E1">
        <w:rPr>
          <w:rFonts w:ascii="13" w:hAnsi="13"/>
          <w:sz w:val="26"/>
          <w:szCs w:val="26"/>
          <w:lang w:val="it-IT"/>
        </w:rPr>
        <w:t>100W</w:t>
      </w:r>
    </w:p>
    <w:p w:rsidR="00BA3AD4" w:rsidRPr="000120E1" w:rsidRDefault="00BA3AD4" w:rsidP="000120E1">
      <w:pPr>
        <w:spacing w:before="80"/>
        <w:ind w:firstLine="720"/>
        <w:rPr>
          <w:rFonts w:ascii="13" w:hAnsi="13" w:hint="eastAsia"/>
          <w:sz w:val="26"/>
          <w:szCs w:val="26"/>
          <w:lang w:val="it-IT"/>
        </w:rPr>
      </w:pPr>
      <w:r w:rsidRPr="000120E1">
        <w:rPr>
          <w:rFonts w:ascii="13" w:hAnsi="13"/>
          <w:sz w:val="26"/>
          <w:szCs w:val="26"/>
          <w:lang w:val="it-IT"/>
        </w:rPr>
        <w:t>- Mộ</w:t>
      </w:r>
      <w:r w:rsidR="000120E1">
        <w:rPr>
          <w:rFonts w:ascii="13" w:hAnsi="13"/>
          <w:sz w:val="26"/>
          <w:szCs w:val="26"/>
          <w:lang w:val="it-IT"/>
        </w:rPr>
        <w:t>t khóa K (</w:t>
      </w:r>
      <w:r w:rsidRPr="000120E1">
        <w:rPr>
          <w:rFonts w:ascii="13" w:hAnsi="13"/>
          <w:sz w:val="26"/>
          <w:szCs w:val="26"/>
          <w:lang w:val="it-IT"/>
        </w:rPr>
        <w:t>đóng ngắt điện đơn)</w:t>
      </w:r>
    </w:p>
    <w:p w:rsidR="00BA3AD4" w:rsidRPr="000120E1" w:rsidRDefault="00BA3AD4" w:rsidP="000120E1">
      <w:pPr>
        <w:spacing w:before="80"/>
        <w:ind w:firstLine="720"/>
        <w:rPr>
          <w:rFonts w:ascii="13" w:hAnsi="13" w:hint="eastAsia"/>
          <w:sz w:val="26"/>
          <w:szCs w:val="26"/>
          <w:lang w:val="it-IT"/>
        </w:rPr>
      </w:pPr>
      <w:r w:rsidRPr="000120E1">
        <w:rPr>
          <w:rFonts w:ascii="13" w:hAnsi="13"/>
          <w:sz w:val="26"/>
          <w:szCs w:val="26"/>
          <w:lang w:val="it-IT"/>
        </w:rPr>
        <w:t>- Dây nối</w:t>
      </w:r>
    </w:p>
    <w:p w:rsidR="00BA3AD4" w:rsidRPr="000120E1" w:rsidRDefault="00BA3AD4" w:rsidP="000120E1">
      <w:pPr>
        <w:spacing w:before="80"/>
        <w:ind w:firstLine="720"/>
        <w:rPr>
          <w:rFonts w:ascii="13" w:hAnsi="13" w:hint="eastAsia"/>
          <w:sz w:val="26"/>
          <w:szCs w:val="26"/>
          <w:lang w:val="it-IT"/>
        </w:rPr>
      </w:pPr>
      <w:r w:rsidRPr="000120E1">
        <w:rPr>
          <w:rFonts w:ascii="13" w:hAnsi="13"/>
          <w:sz w:val="26"/>
          <w:szCs w:val="26"/>
          <w:lang w:val="it-IT"/>
        </w:rPr>
        <w:t>Hãy mắc một mạch điện</w:t>
      </w:r>
      <w:r w:rsidR="001B08EB">
        <w:rPr>
          <w:rFonts w:ascii="13" w:hAnsi="13"/>
          <w:sz w:val="26"/>
          <w:szCs w:val="26"/>
          <w:lang w:val="it-IT"/>
        </w:rPr>
        <w:t xml:space="preserve"> sao cho: khi K mở thì đèn 1</w:t>
      </w:r>
      <w:r w:rsidR="000120E1">
        <w:rPr>
          <w:rFonts w:ascii="13" w:hAnsi="13"/>
          <w:sz w:val="26"/>
          <w:szCs w:val="26"/>
          <w:lang w:val="it-IT"/>
        </w:rPr>
        <w:t xml:space="preserve"> sáng</w:t>
      </w:r>
      <w:r w:rsidR="001B08EB">
        <w:rPr>
          <w:rFonts w:ascii="13" w:hAnsi="13"/>
          <w:sz w:val="26"/>
          <w:szCs w:val="26"/>
          <w:lang w:val="it-IT"/>
        </w:rPr>
        <w:t>, đèn 2</w:t>
      </w:r>
      <w:r w:rsidRPr="000120E1">
        <w:rPr>
          <w:rFonts w:ascii="13" w:hAnsi="13"/>
          <w:sz w:val="26"/>
          <w:szCs w:val="26"/>
          <w:lang w:val="it-IT"/>
        </w:rPr>
        <w:t xml:space="preserve"> tối và khi </w:t>
      </w:r>
      <w:r w:rsidR="001B08EB">
        <w:rPr>
          <w:rFonts w:ascii="13" w:hAnsi="13"/>
          <w:sz w:val="26"/>
          <w:szCs w:val="26"/>
          <w:lang w:val="it-IT"/>
        </w:rPr>
        <w:t xml:space="preserve">K đóng </w:t>
      </w:r>
      <w:r w:rsidRPr="000120E1">
        <w:rPr>
          <w:rFonts w:ascii="13" w:hAnsi="13"/>
          <w:sz w:val="26"/>
          <w:szCs w:val="26"/>
          <w:lang w:val="it-IT"/>
        </w:rPr>
        <w:t xml:space="preserve">thì đèn </w:t>
      </w:r>
      <w:r w:rsidR="0091387F">
        <w:rPr>
          <w:rFonts w:ascii="13" w:hAnsi="13"/>
          <w:sz w:val="26"/>
          <w:szCs w:val="26"/>
          <w:lang w:val="it-IT"/>
        </w:rPr>
        <w:t>2 sáng</w:t>
      </w:r>
      <w:r w:rsidR="0091387F">
        <w:rPr>
          <w:rFonts w:ascii="13" w:hAnsi="13" w:hint="eastAsia"/>
          <w:sz w:val="26"/>
          <w:szCs w:val="26"/>
          <w:lang w:val="it-IT" w:eastAsia="ja-JP"/>
        </w:rPr>
        <w:t>,</w:t>
      </w:r>
      <w:r w:rsidR="001B08EB">
        <w:rPr>
          <w:rFonts w:ascii="13" w:hAnsi="13"/>
          <w:sz w:val="26"/>
          <w:szCs w:val="26"/>
          <w:lang w:val="it-IT"/>
        </w:rPr>
        <w:t xml:space="preserve"> đèn 1 tối</w:t>
      </w:r>
      <w:r w:rsidRPr="000120E1">
        <w:rPr>
          <w:rFonts w:ascii="13" w:hAnsi="13"/>
          <w:sz w:val="26"/>
          <w:szCs w:val="26"/>
          <w:lang w:val="it-IT"/>
        </w:rPr>
        <w:t>. Giải thích hiện tượng này?</w:t>
      </w:r>
    </w:p>
    <w:p w:rsidR="00E60237" w:rsidRPr="00C5531B" w:rsidRDefault="00E60237">
      <w:pPr>
        <w:jc w:val="both"/>
        <w:rPr>
          <w:rFonts w:ascii="13" w:hAnsi="13" w:hint="eastAsia"/>
          <w:sz w:val="26"/>
          <w:szCs w:val="26"/>
          <w:lang w:val="it-IT"/>
        </w:rPr>
      </w:pPr>
    </w:p>
    <w:p w:rsidR="006B56CC" w:rsidRPr="00C5531B" w:rsidRDefault="006B56CC">
      <w:pPr>
        <w:jc w:val="both"/>
        <w:rPr>
          <w:rFonts w:ascii="13" w:hAnsi="13" w:hint="eastAsia"/>
          <w:sz w:val="26"/>
          <w:szCs w:val="26"/>
          <w:lang w:val="it-IT"/>
        </w:rPr>
      </w:pPr>
      <w:r w:rsidRPr="00C5531B">
        <w:rPr>
          <w:rFonts w:ascii="13" w:hAnsi="13"/>
          <w:sz w:val="26"/>
          <w:szCs w:val="26"/>
          <w:lang w:val="it-IT"/>
        </w:rPr>
        <w:t xml:space="preserve">   </w:t>
      </w:r>
    </w:p>
    <w:p w:rsidR="00FA4B9A" w:rsidRPr="000120E1" w:rsidRDefault="00FA4B9A" w:rsidP="00FA4B9A">
      <w:pPr>
        <w:jc w:val="center"/>
        <w:rPr>
          <w:rFonts w:ascii="13" w:hAnsi="13" w:hint="eastAsia"/>
          <w:sz w:val="26"/>
          <w:szCs w:val="26"/>
          <w:lang w:val="it-IT"/>
        </w:rPr>
      </w:pPr>
      <w:r w:rsidRPr="000120E1">
        <w:rPr>
          <w:rFonts w:ascii="13" w:hAnsi="13"/>
          <w:sz w:val="26"/>
          <w:szCs w:val="26"/>
          <w:lang w:val="it-IT"/>
        </w:rPr>
        <w:t>----------Hết----------</w:t>
      </w:r>
    </w:p>
    <w:p w:rsidR="00FA4B9A" w:rsidRPr="000120E1" w:rsidRDefault="00FA4B9A" w:rsidP="00FA4B9A">
      <w:pPr>
        <w:spacing w:before="120" w:after="120"/>
        <w:jc w:val="center"/>
        <w:rPr>
          <w:rFonts w:ascii="13" w:hAnsi="13" w:hint="eastAsia"/>
          <w:b/>
          <w:i/>
          <w:sz w:val="26"/>
          <w:szCs w:val="26"/>
          <w:lang w:val="it-IT"/>
        </w:rPr>
      </w:pPr>
      <w:r w:rsidRPr="000120E1">
        <w:rPr>
          <w:rFonts w:ascii="13" w:hAnsi="13"/>
          <w:b/>
          <w:i/>
          <w:sz w:val="26"/>
          <w:szCs w:val="26"/>
          <w:lang w:val="it-IT"/>
        </w:rPr>
        <w:t>Thí sinh không được sử dụng tài liệu</w:t>
      </w:r>
    </w:p>
    <w:p w:rsidR="00FA4B9A" w:rsidRPr="000120E1" w:rsidRDefault="00FA4B9A" w:rsidP="00FA4B9A">
      <w:pPr>
        <w:spacing w:before="240" w:after="240"/>
        <w:jc w:val="both"/>
        <w:rPr>
          <w:rFonts w:ascii="13" w:hAnsi="13" w:hint="eastAsia"/>
          <w:sz w:val="26"/>
          <w:szCs w:val="26"/>
          <w:lang w:val="it-IT"/>
        </w:rPr>
      </w:pPr>
      <w:r w:rsidRPr="000120E1">
        <w:rPr>
          <w:rFonts w:ascii="13" w:hAnsi="13"/>
          <w:sz w:val="26"/>
          <w:szCs w:val="26"/>
          <w:lang w:val="it-IT"/>
        </w:rPr>
        <w:t xml:space="preserve">Họ </w:t>
      </w:r>
      <w:r w:rsidR="008E51C9" w:rsidRPr="000120E1">
        <w:rPr>
          <w:rFonts w:ascii="13" w:hAnsi="13"/>
          <w:sz w:val="26"/>
          <w:szCs w:val="26"/>
          <w:lang w:val="it-IT"/>
        </w:rPr>
        <w:t>và tên thí sinh:…………………………….</w:t>
      </w:r>
      <w:r w:rsidRPr="000120E1">
        <w:rPr>
          <w:rFonts w:ascii="13" w:hAnsi="13"/>
          <w:sz w:val="26"/>
          <w:szCs w:val="26"/>
          <w:lang w:val="it-IT"/>
        </w:rPr>
        <w:t xml:space="preserve">  Số báo danh:………………………………</w:t>
      </w:r>
    </w:p>
    <w:p w:rsidR="00FA4B9A" w:rsidRPr="000120E1" w:rsidRDefault="00FA4B9A" w:rsidP="00FA4B9A">
      <w:pPr>
        <w:jc w:val="both"/>
        <w:rPr>
          <w:rFonts w:ascii="13" w:hAnsi="13" w:hint="eastAsia"/>
          <w:sz w:val="26"/>
          <w:szCs w:val="26"/>
          <w:lang w:val="it-IT"/>
        </w:rPr>
      </w:pPr>
    </w:p>
    <w:p w:rsidR="00D47457" w:rsidRPr="000120E1" w:rsidRDefault="00D47457" w:rsidP="00D47457">
      <w:pPr>
        <w:spacing w:before="40" w:after="40"/>
        <w:jc w:val="center"/>
        <w:outlineLvl w:val="0"/>
        <w:rPr>
          <w:b/>
          <w:bCs/>
          <w:color w:val="000000"/>
        </w:rPr>
      </w:pPr>
      <w:r w:rsidRPr="000120E1">
        <w:rPr>
          <w:b/>
          <w:bCs/>
          <w:color w:val="000000"/>
        </w:rPr>
        <w:t>HƯỚNG DẪN CHẤM ĐỀ THI HỌC SINH GIỎI</w:t>
      </w:r>
    </w:p>
    <w:p w:rsidR="00D47457" w:rsidRPr="000120E1" w:rsidRDefault="00D47457" w:rsidP="00D47457">
      <w:pPr>
        <w:spacing w:before="40" w:after="40"/>
        <w:jc w:val="center"/>
        <w:outlineLvl w:val="0"/>
        <w:rPr>
          <w:bCs/>
          <w:color w:val="000000"/>
        </w:rPr>
      </w:pPr>
      <w:r w:rsidRPr="000120E1">
        <w:rPr>
          <w:bCs/>
          <w:color w:val="000000"/>
          <w:u w:val="single"/>
        </w:rPr>
        <w:t>Môn</w:t>
      </w:r>
      <w:r w:rsidRPr="000120E1">
        <w:rPr>
          <w:bCs/>
          <w:color w:val="000000"/>
        </w:rPr>
        <w:t>: VẬT LÝ 11</w:t>
      </w:r>
    </w:p>
    <w:p w:rsidR="00D47457" w:rsidRPr="000120E1" w:rsidRDefault="00D47457" w:rsidP="00D47457">
      <w:pPr>
        <w:spacing w:before="40" w:after="40"/>
        <w:jc w:val="center"/>
        <w:outlineLvl w:val="0"/>
        <w:rPr>
          <w:bCs/>
          <w:color w:val="000000"/>
          <w:u w:val="single"/>
        </w:rPr>
      </w:pPr>
      <w:r w:rsidRPr="000120E1">
        <w:rPr>
          <w:bCs/>
          <w:color w:val="000000"/>
          <w:u w:val="single"/>
        </w:rPr>
        <w:t>Thời gian làm bài: 180 phút</w:t>
      </w:r>
    </w:p>
    <w:p w:rsidR="00C5531B" w:rsidRPr="000120E1" w:rsidRDefault="00C5531B" w:rsidP="00C5531B">
      <w:pPr>
        <w:jc w:val="center"/>
        <w:outlineLvl w:val="0"/>
        <w:rPr>
          <w:bCs/>
          <w:color w:val="000000"/>
          <w:lang w:val="it-IT"/>
        </w:rPr>
      </w:pPr>
    </w:p>
    <w:p w:rsidR="006B56CC" w:rsidRPr="00C5531B" w:rsidRDefault="006B56CC">
      <w:pPr>
        <w:rPr>
          <w:rFonts w:ascii="13" w:hAnsi="13" w:hint="eastAsia"/>
          <w:sz w:val="26"/>
          <w:szCs w:val="26"/>
          <w:lang w:val="it-IT"/>
        </w:rPr>
      </w:pPr>
    </w:p>
    <w:tbl>
      <w:tblPr>
        <w:tblW w:w="103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8370"/>
        <w:gridCol w:w="896"/>
      </w:tblGrid>
      <w:tr w:rsidR="006B56CC" w:rsidRPr="000120E1" w:rsidTr="00C513B6">
        <w:tc>
          <w:tcPr>
            <w:tcW w:w="1080" w:type="dxa"/>
            <w:shd w:val="clear" w:color="auto" w:fill="auto"/>
          </w:tcPr>
          <w:p w:rsidR="006B56CC" w:rsidRPr="000120E1" w:rsidRDefault="006B56CC" w:rsidP="00137C3A">
            <w:pPr>
              <w:jc w:val="center"/>
              <w:rPr>
                <w:rFonts w:ascii="13" w:hAnsi="13" w:hint="eastAsia"/>
                <w:b/>
                <w:sz w:val="26"/>
                <w:szCs w:val="26"/>
                <w:lang w:val="it-IT"/>
              </w:rPr>
            </w:pPr>
            <w:r w:rsidRPr="000120E1">
              <w:rPr>
                <w:rFonts w:ascii="13" w:hAnsi="13"/>
                <w:b/>
                <w:sz w:val="26"/>
                <w:szCs w:val="26"/>
                <w:lang w:val="it-IT"/>
              </w:rPr>
              <w:t>Câu</w:t>
            </w:r>
          </w:p>
        </w:tc>
        <w:tc>
          <w:tcPr>
            <w:tcW w:w="8370" w:type="dxa"/>
            <w:shd w:val="clear" w:color="auto" w:fill="auto"/>
          </w:tcPr>
          <w:p w:rsidR="006B56CC" w:rsidRPr="000120E1" w:rsidRDefault="006B56CC" w:rsidP="00137C3A">
            <w:pPr>
              <w:jc w:val="center"/>
              <w:rPr>
                <w:rFonts w:ascii="13" w:hAnsi="13" w:hint="eastAsia"/>
                <w:b/>
                <w:sz w:val="26"/>
                <w:szCs w:val="26"/>
                <w:lang w:val="it-IT"/>
              </w:rPr>
            </w:pPr>
            <w:r w:rsidRPr="000120E1">
              <w:rPr>
                <w:rFonts w:ascii="13" w:hAnsi="13"/>
                <w:b/>
                <w:sz w:val="26"/>
                <w:szCs w:val="26"/>
                <w:lang w:val="it-IT"/>
              </w:rPr>
              <w:t>Nội dung</w:t>
            </w:r>
          </w:p>
        </w:tc>
        <w:tc>
          <w:tcPr>
            <w:tcW w:w="896" w:type="dxa"/>
            <w:shd w:val="clear" w:color="auto" w:fill="auto"/>
          </w:tcPr>
          <w:p w:rsidR="006B56CC" w:rsidRPr="000120E1" w:rsidRDefault="006B56CC" w:rsidP="00137C3A">
            <w:pPr>
              <w:jc w:val="center"/>
              <w:rPr>
                <w:rFonts w:ascii="13" w:hAnsi="13" w:hint="eastAsia"/>
                <w:b/>
                <w:sz w:val="26"/>
                <w:szCs w:val="26"/>
                <w:lang w:val="it-IT"/>
              </w:rPr>
            </w:pPr>
            <w:r w:rsidRPr="000120E1">
              <w:rPr>
                <w:rFonts w:ascii="13" w:hAnsi="13"/>
                <w:b/>
                <w:sz w:val="26"/>
                <w:szCs w:val="26"/>
                <w:lang w:val="it-IT"/>
              </w:rPr>
              <w:t>Điểm</w:t>
            </w:r>
          </w:p>
        </w:tc>
      </w:tr>
      <w:tr w:rsidR="006B56CC" w:rsidRPr="000120E1" w:rsidTr="00C513B6">
        <w:tc>
          <w:tcPr>
            <w:tcW w:w="1080" w:type="dxa"/>
            <w:vMerge w:val="restart"/>
            <w:shd w:val="clear" w:color="auto" w:fill="auto"/>
          </w:tcPr>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r w:rsidRPr="000120E1">
              <w:rPr>
                <w:rFonts w:ascii="13" w:hAnsi="13"/>
                <w:b/>
                <w:sz w:val="26"/>
                <w:szCs w:val="26"/>
                <w:lang w:val="it-IT"/>
              </w:rPr>
              <w:t>Câu 1</w:t>
            </w:r>
          </w:p>
          <w:p w:rsidR="006B56CC" w:rsidRPr="000120E1" w:rsidRDefault="006B56CC">
            <w:pPr>
              <w:rPr>
                <w:rFonts w:ascii="13" w:hAnsi="13" w:hint="eastAsia"/>
                <w:sz w:val="26"/>
                <w:szCs w:val="26"/>
                <w:lang w:val="it-IT"/>
              </w:rPr>
            </w:pPr>
            <w:r w:rsidRPr="000120E1">
              <w:rPr>
                <w:rFonts w:ascii="13" w:hAnsi="13"/>
                <w:b/>
                <w:sz w:val="26"/>
                <w:szCs w:val="26"/>
                <w:lang w:val="it-IT"/>
              </w:rPr>
              <w:t>(</w:t>
            </w:r>
            <w:r w:rsidR="008E51C9" w:rsidRPr="000120E1">
              <w:rPr>
                <w:rFonts w:ascii="13" w:hAnsi="13"/>
                <w:b/>
                <w:i/>
                <w:sz w:val="26"/>
                <w:szCs w:val="26"/>
                <w:lang w:val="it-IT"/>
              </w:rPr>
              <w:t>4</w:t>
            </w:r>
            <w:r w:rsidRPr="000120E1">
              <w:rPr>
                <w:rFonts w:ascii="13" w:hAnsi="13"/>
                <w:b/>
                <w:i/>
                <w:sz w:val="26"/>
                <w:szCs w:val="26"/>
                <w:vertAlign w:val="superscript"/>
                <w:lang w:val="it-IT"/>
              </w:rPr>
              <w:t>đ</w:t>
            </w:r>
            <w:r w:rsidRPr="000120E1">
              <w:rPr>
                <w:rFonts w:ascii="13" w:hAnsi="13"/>
                <w:b/>
                <w:sz w:val="26"/>
                <w:szCs w:val="26"/>
                <w:lang w:val="it-IT"/>
              </w:rPr>
              <w:t>)</w:t>
            </w:r>
          </w:p>
        </w:tc>
        <w:tc>
          <w:tcPr>
            <w:tcW w:w="8370" w:type="dxa"/>
            <w:shd w:val="clear" w:color="auto" w:fill="auto"/>
          </w:tcPr>
          <w:p w:rsidR="006B56CC" w:rsidRPr="000120E1" w:rsidRDefault="006B56CC">
            <w:pPr>
              <w:rPr>
                <w:rFonts w:ascii="13" w:hAnsi="13" w:hint="eastAsia"/>
                <w:b/>
                <w:sz w:val="26"/>
                <w:szCs w:val="26"/>
                <w:lang w:val="it-IT"/>
              </w:rPr>
            </w:pPr>
            <w:r w:rsidRPr="000120E1">
              <w:rPr>
                <w:rFonts w:ascii="13" w:hAnsi="13"/>
                <w:b/>
                <w:sz w:val="26"/>
                <w:szCs w:val="26"/>
                <w:lang w:val="it-IT"/>
              </w:rPr>
              <w:t xml:space="preserve">1. </w:t>
            </w:r>
          </w:p>
          <w:p w:rsidR="006B56CC" w:rsidRPr="000120E1" w:rsidRDefault="006B56CC">
            <w:pPr>
              <w:rPr>
                <w:rFonts w:ascii="13" w:hAnsi="13" w:hint="eastAsia"/>
                <w:sz w:val="26"/>
                <w:szCs w:val="26"/>
                <w:lang w:val="it-IT"/>
              </w:rPr>
            </w:pPr>
            <w:r w:rsidRPr="000120E1">
              <w:rPr>
                <w:rFonts w:ascii="13" w:hAnsi="13"/>
                <w:sz w:val="26"/>
                <w:szCs w:val="26"/>
                <w:lang w:val="it-IT"/>
              </w:rPr>
              <w:t xml:space="preserve">Trạng thái (1)                        Trạng thái (2)                             Trạng thái (3)                  </w:t>
            </w:r>
          </w:p>
          <w:p w:rsidR="006B56CC" w:rsidRPr="000120E1" w:rsidRDefault="006B56CC">
            <w:pPr>
              <w:rPr>
                <w:rFonts w:ascii="13" w:hAnsi="13" w:hint="eastAsia"/>
                <w:sz w:val="26"/>
                <w:szCs w:val="26"/>
                <w:lang w:val="it-IT"/>
              </w:rPr>
            </w:pPr>
            <w:r w:rsidRPr="000120E1">
              <w:rPr>
                <w:rFonts w:ascii="13" w:hAnsi="13"/>
                <w:sz w:val="26"/>
                <w:szCs w:val="26"/>
                <w:lang w:val="it-IT"/>
              </w:rPr>
              <w:t>p</w:t>
            </w:r>
            <w:r w:rsidRPr="000120E1">
              <w:rPr>
                <w:rFonts w:ascii="13" w:hAnsi="13"/>
                <w:sz w:val="26"/>
                <w:szCs w:val="26"/>
                <w:vertAlign w:val="subscript"/>
                <w:lang w:val="it-IT"/>
              </w:rPr>
              <w:t>1</w:t>
            </w:r>
            <w:r w:rsidRPr="000120E1">
              <w:rPr>
                <w:rFonts w:ascii="13" w:hAnsi="13"/>
                <w:sz w:val="26"/>
                <w:szCs w:val="26"/>
                <w:lang w:val="it-IT"/>
              </w:rPr>
              <w:t xml:space="preserve">                                               p</w:t>
            </w:r>
            <w:r w:rsidRPr="000120E1">
              <w:rPr>
                <w:rFonts w:ascii="13" w:hAnsi="13"/>
                <w:sz w:val="26"/>
                <w:szCs w:val="26"/>
                <w:vertAlign w:val="subscript"/>
                <w:lang w:val="it-IT"/>
              </w:rPr>
              <w:t>2</w:t>
            </w:r>
            <w:r w:rsidRPr="000120E1">
              <w:rPr>
                <w:rFonts w:ascii="13" w:hAnsi="13"/>
                <w:sz w:val="26"/>
                <w:szCs w:val="26"/>
                <w:lang w:val="it-IT"/>
              </w:rPr>
              <w:t xml:space="preserve"> = 2p</w:t>
            </w:r>
            <w:r w:rsidRPr="000120E1">
              <w:rPr>
                <w:rFonts w:ascii="13" w:hAnsi="13"/>
                <w:sz w:val="26"/>
                <w:szCs w:val="26"/>
                <w:vertAlign w:val="subscript"/>
                <w:lang w:val="it-IT"/>
              </w:rPr>
              <w:t>1</w:t>
            </w:r>
            <w:r w:rsidRPr="000120E1">
              <w:rPr>
                <w:rFonts w:ascii="13" w:hAnsi="13"/>
                <w:sz w:val="26"/>
                <w:szCs w:val="26"/>
                <w:lang w:val="it-IT"/>
              </w:rPr>
              <w:t xml:space="preserve">                                  p</w:t>
            </w:r>
            <w:r w:rsidRPr="000120E1">
              <w:rPr>
                <w:rFonts w:ascii="13" w:hAnsi="13"/>
                <w:sz w:val="26"/>
                <w:szCs w:val="26"/>
                <w:vertAlign w:val="subscript"/>
                <w:lang w:val="it-IT"/>
              </w:rPr>
              <w:t>3</w:t>
            </w:r>
            <w:r w:rsidRPr="000120E1">
              <w:rPr>
                <w:rFonts w:ascii="13" w:hAnsi="13"/>
                <w:sz w:val="26"/>
                <w:szCs w:val="26"/>
                <w:lang w:val="it-IT"/>
              </w:rPr>
              <w:t xml:space="preserve"> = p</w:t>
            </w:r>
            <w:r w:rsidRPr="000120E1">
              <w:rPr>
                <w:rFonts w:ascii="13" w:hAnsi="13"/>
                <w:sz w:val="26"/>
                <w:szCs w:val="26"/>
                <w:vertAlign w:val="subscript"/>
                <w:lang w:val="it-IT"/>
              </w:rPr>
              <w:t>2</w:t>
            </w:r>
            <w:r w:rsidRPr="000120E1">
              <w:rPr>
                <w:rFonts w:ascii="13" w:hAnsi="13"/>
                <w:sz w:val="26"/>
                <w:szCs w:val="26"/>
                <w:lang w:val="it-IT"/>
              </w:rPr>
              <w:t xml:space="preserve"> = 2p</w:t>
            </w:r>
            <w:r w:rsidRPr="000120E1">
              <w:rPr>
                <w:rFonts w:ascii="13" w:hAnsi="13"/>
                <w:sz w:val="26"/>
                <w:szCs w:val="26"/>
                <w:vertAlign w:val="subscript"/>
                <w:lang w:val="it-IT"/>
              </w:rPr>
              <w:t>1</w:t>
            </w:r>
          </w:p>
          <w:p w:rsidR="006B56CC" w:rsidRPr="000120E1" w:rsidRDefault="006B56CC">
            <w:pPr>
              <w:rPr>
                <w:rFonts w:ascii="13" w:hAnsi="13" w:hint="eastAsia"/>
                <w:sz w:val="26"/>
                <w:szCs w:val="26"/>
                <w:lang w:val="it-IT"/>
              </w:rPr>
            </w:pPr>
            <w:r w:rsidRPr="000120E1">
              <w:rPr>
                <w:rFonts w:ascii="13" w:hAnsi="13"/>
                <w:sz w:val="26"/>
                <w:szCs w:val="26"/>
                <w:lang w:val="it-IT"/>
              </w:rPr>
              <w:t>V</w:t>
            </w:r>
            <w:r w:rsidRPr="000120E1">
              <w:rPr>
                <w:rFonts w:ascii="13" w:hAnsi="13"/>
                <w:sz w:val="26"/>
                <w:szCs w:val="26"/>
                <w:vertAlign w:val="subscript"/>
                <w:lang w:val="it-IT"/>
              </w:rPr>
              <w:t>1</w:t>
            </w:r>
            <w:r w:rsidRPr="000120E1">
              <w:rPr>
                <w:rFonts w:ascii="13" w:hAnsi="13"/>
                <w:sz w:val="26"/>
                <w:szCs w:val="26"/>
                <w:lang w:val="it-IT"/>
              </w:rPr>
              <w:t xml:space="preserve">                                              T</w:t>
            </w:r>
            <w:r w:rsidRPr="000120E1">
              <w:rPr>
                <w:rFonts w:ascii="13" w:hAnsi="13"/>
                <w:sz w:val="26"/>
                <w:szCs w:val="26"/>
                <w:vertAlign w:val="subscript"/>
                <w:lang w:val="it-IT"/>
              </w:rPr>
              <w:t>2</w:t>
            </w:r>
            <w:r w:rsidRPr="000120E1">
              <w:rPr>
                <w:rFonts w:ascii="13" w:hAnsi="13"/>
                <w:sz w:val="26"/>
                <w:szCs w:val="26"/>
                <w:lang w:val="it-IT"/>
              </w:rPr>
              <w:t xml:space="preserve"> = T</w:t>
            </w:r>
            <w:r w:rsidRPr="000120E1">
              <w:rPr>
                <w:rFonts w:ascii="13" w:hAnsi="13"/>
                <w:sz w:val="26"/>
                <w:szCs w:val="26"/>
                <w:vertAlign w:val="subscript"/>
                <w:lang w:val="it-IT"/>
              </w:rPr>
              <w:t xml:space="preserve">1  </w:t>
            </w:r>
            <w:r w:rsidRPr="000120E1">
              <w:rPr>
                <w:rFonts w:ascii="13" w:hAnsi="13"/>
                <w:sz w:val="26"/>
                <w:szCs w:val="26"/>
                <w:lang w:val="it-IT"/>
              </w:rPr>
              <w:t xml:space="preserve">                                    V</w:t>
            </w:r>
            <w:r w:rsidRPr="000120E1">
              <w:rPr>
                <w:rFonts w:ascii="13" w:hAnsi="13"/>
                <w:sz w:val="26"/>
                <w:szCs w:val="26"/>
                <w:vertAlign w:val="subscript"/>
                <w:lang w:val="it-IT"/>
              </w:rPr>
              <w:t>3</w:t>
            </w:r>
            <w:r w:rsidRPr="000120E1">
              <w:rPr>
                <w:rFonts w:ascii="13" w:hAnsi="13"/>
                <w:sz w:val="26"/>
                <w:szCs w:val="26"/>
                <w:lang w:val="it-IT"/>
              </w:rPr>
              <w:t xml:space="preserve"> = V</w:t>
            </w:r>
            <w:r w:rsidRPr="000120E1">
              <w:rPr>
                <w:rFonts w:ascii="13" w:hAnsi="13"/>
                <w:sz w:val="26"/>
                <w:szCs w:val="26"/>
                <w:vertAlign w:val="subscript"/>
                <w:lang w:val="it-IT"/>
              </w:rPr>
              <w:t>1</w:t>
            </w:r>
          </w:p>
          <w:p w:rsidR="006B56CC" w:rsidRPr="000120E1" w:rsidRDefault="006B56CC">
            <w:pPr>
              <w:rPr>
                <w:rFonts w:ascii="13" w:hAnsi="13" w:hint="eastAsia"/>
                <w:sz w:val="26"/>
                <w:szCs w:val="26"/>
                <w:lang w:val="it-IT"/>
              </w:rPr>
            </w:pPr>
            <w:r w:rsidRPr="000120E1">
              <w:rPr>
                <w:rFonts w:ascii="13" w:hAnsi="13"/>
                <w:sz w:val="26"/>
                <w:szCs w:val="26"/>
                <w:lang w:val="it-IT"/>
              </w:rPr>
              <w:t>T</w:t>
            </w:r>
            <w:r w:rsidRPr="000120E1">
              <w:rPr>
                <w:rFonts w:ascii="13" w:hAnsi="13"/>
                <w:sz w:val="26"/>
                <w:szCs w:val="26"/>
                <w:vertAlign w:val="subscript"/>
                <w:lang w:val="it-IT"/>
              </w:rPr>
              <w:t>1</w:t>
            </w:r>
            <w:r w:rsidRPr="000120E1">
              <w:rPr>
                <w:rFonts w:ascii="13" w:hAnsi="13"/>
                <w:sz w:val="26"/>
                <w:szCs w:val="26"/>
                <w:lang w:val="it-IT"/>
              </w:rPr>
              <w:t xml:space="preserve"> = 300K                                 V</w:t>
            </w:r>
            <w:r w:rsidRPr="000120E1">
              <w:rPr>
                <w:rFonts w:ascii="13" w:hAnsi="13"/>
                <w:sz w:val="26"/>
                <w:szCs w:val="26"/>
                <w:vertAlign w:val="subscript"/>
                <w:lang w:val="it-IT"/>
              </w:rPr>
              <w:t>2</w:t>
            </w:r>
            <w:r w:rsidRPr="000120E1">
              <w:rPr>
                <w:rFonts w:ascii="13" w:hAnsi="13"/>
                <w:sz w:val="26"/>
                <w:szCs w:val="26"/>
                <w:lang w:val="it-IT"/>
              </w:rPr>
              <w:t xml:space="preserve">                                               T</w:t>
            </w:r>
            <w:r w:rsidRPr="000120E1">
              <w:rPr>
                <w:rFonts w:ascii="13" w:hAnsi="13"/>
                <w:sz w:val="26"/>
                <w:szCs w:val="26"/>
                <w:vertAlign w:val="subscript"/>
                <w:lang w:val="it-IT"/>
              </w:rPr>
              <w:t>3</w:t>
            </w:r>
            <w:r w:rsidRPr="000120E1">
              <w:rPr>
                <w:rFonts w:ascii="13" w:hAnsi="13"/>
                <w:sz w:val="26"/>
                <w:szCs w:val="26"/>
                <w:lang w:val="it-IT"/>
              </w:rPr>
              <w:t xml:space="preserve"> = ?</w:t>
            </w:r>
          </w:p>
          <w:p w:rsidR="006B56CC" w:rsidRPr="000120E1" w:rsidRDefault="006B56CC">
            <w:pPr>
              <w:rPr>
                <w:rFonts w:ascii="13" w:hAnsi="13" w:hint="eastAsia"/>
                <w:sz w:val="26"/>
                <w:szCs w:val="26"/>
                <w:lang w:val="it-IT"/>
              </w:rPr>
            </w:pPr>
            <w:r w:rsidRPr="000120E1">
              <w:rPr>
                <w:rFonts w:ascii="13" w:hAnsi="13"/>
                <w:sz w:val="26"/>
                <w:szCs w:val="26"/>
                <w:lang w:val="it-IT"/>
              </w:rPr>
              <w:t>Theo định luật Bôi- lơ Ma-ri -ôt cho quá trình đẳng nhiệt:  p</w:t>
            </w:r>
            <w:r w:rsidRPr="000120E1">
              <w:rPr>
                <w:rFonts w:ascii="13" w:hAnsi="13"/>
                <w:sz w:val="26"/>
                <w:szCs w:val="26"/>
                <w:vertAlign w:val="subscript"/>
                <w:lang w:val="it-IT"/>
              </w:rPr>
              <w:t>1</w:t>
            </w:r>
            <w:r w:rsidRPr="000120E1">
              <w:rPr>
                <w:rFonts w:ascii="13" w:hAnsi="13"/>
                <w:sz w:val="26"/>
                <w:szCs w:val="26"/>
                <w:lang w:val="it-IT"/>
              </w:rPr>
              <w:t>V</w:t>
            </w:r>
            <w:r w:rsidRPr="000120E1">
              <w:rPr>
                <w:rFonts w:ascii="13" w:hAnsi="13"/>
                <w:sz w:val="26"/>
                <w:szCs w:val="26"/>
                <w:vertAlign w:val="subscript"/>
                <w:lang w:val="it-IT"/>
              </w:rPr>
              <w:t>1</w:t>
            </w:r>
            <w:r w:rsidRPr="000120E1">
              <w:rPr>
                <w:rFonts w:ascii="13" w:hAnsi="13"/>
                <w:sz w:val="26"/>
                <w:szCs w:val="26"/>
                <w:lang w:val="it-IT"/>
              </w:rPr>
              <w:t xml:space="preserve"> = p</w:t>
            </w:r>
            <w:r w:rsidRPr="000120E1">
              <w:rPr>
                <w:rFonts w:ascii="13" w:hAnsi="13"/>
                <w:sz w:val="26"/>
                <w:szCs w:val="26"/>
                <w:vertAlign w:val="subscript"/>
                <w:lang w:val="it-IT"/>
              </w:rPr>
              <w:t>2</w:t>
            </w:r>
            <w:r w:rsidRPr="000120E1">
              <w:rPr>
                <w:rFonts w:ascii="13" w:hAnsi="13"/>
                <w:sz w:val="26"/>
                <w:szCs w:val="26"/>
                <w:lang w:val="it-IT"/>
              </w:rPr>
              <w:t>V</w:t>
            </w:r>
            <w:r w:rsidRPr="000120E1">
              <w:rPr>
                <w:rFonts w:ascii="13" w:hAnsi="13"/>
                <w:sz w:val="26"/>
                <w:szCs w:val="26"/>
                <w:vertAlign w:val="subscript"/>
                <w:lang w:val="it-IT"/>
              </w:rPr>
              <w:t>2</w:t>
            </w:r>
            <w:r w:rsidRPr="000120E1">
              <w:rPr>
                <w:rFonts w:ascii="13" w:hAnsi="13"/>
                <w:sz w:val="26"/>
                <w:szCs w:val="26"/>
                <w:lang w:val="it-IT"/>
              </w:rPr>
              <w:t xml:space="preserve"> (1)</w:t>
            </w:r>
          </w:p>
          <w:p w:rsidR="006B56CC" w:rsidRPr="000120E1" w:rsidRDefault="006B56CC">
            <w:pPr>
              <w:rPr>
                <w:rFonts w:ascii="13" w:hAnsi="13" w:hint="eastAsia"/>
                <w:sz w:val="26"/>
                <w:szCs w:val="26"/>
                <w:lang w:val="it-IT"/>
              </w:rPr>
            </w:pPr>
            <w:r w:rsidRPr="000120E1">
              <w:rPr>
                <w:rFonts w:ascii="13" w:hAnsi="13"/>
                <w:sz w:val="26"/>
                <w:szCs w:val="26"/>
                <w:lang w:val="it-IT"/>
              </w:rPr>
              <w:t xml:space="preserve">Theo định luật Gay Luytxăc cho quá trình đẳng áp:    </w:t>
            </w:r>
            <w:r w:rsidRPr="000120E1">
              <w:rPr>
                <w:rFonts w:ascii="13" w:hAnsi="13"/>
                <w:position w:val="-30"/>
                <w:sz w:val="26"/>
                <w:szCs w:val="26"/>
                <w:lang w:val="it-IT"/>
              </w:rPr>
              <w:object w:dxaOrig="8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3.75pt" o:ole="">
                  <v:imagedata r:id="rId9" o:title=""/>
                </v:shape>
                <o:OLEObject Type="Embed" ProgID="Equation.3" ShapeID="_x0000_i1025" DrawAspect="Content" ObjectID="_1746961263" r:id="rId10"/>
              </w:object>
            </w:r>
            <w:r w:rsidRPr="000120E1">
              <w:rPr>
                <w:rFonts w:ascii="13" w:hAnsi="13"/>
                <w:sz w:val="26"/>
                <w:szCs w:val="26"/>
                <w:lang w:val="it-IT"/>
              </w:rPr>
              <w:t xml:space="preserve">  (2)</w:t>
            </w:r>
          </w:p>
          <w:p w:rsidR="006B56CC" w:rsidRPr="000120E1" w:rsidRDefault="006B56CC">
            <w:pPr>
              <w:rPr>
                <w:rFonts w:ascii="13" w:hAnsi="13" w:hint="eastAsia"/>
                <w:sz w:val="26"/>
                <w:szCs w:val="26"/>
                <w:lang w:val="it-IT"/>
              </w:rPr>
            </w:pPr>
            <w:r w:rsidRPr="000120E1">
              <w:rPr>
                <w:rFonts w:ascii="13" w:hAnsi="13"/>
                <w:sz w:val="26"/>
                <w:szCs w:val="26"/>
                <w:lang w:val="it-IT"/>
              </w:rPr>
              <w:t>Từ (1) và (2)</w:t>
            </w:r>
            <w:r w:rsidRPr="000120E1">
              <w:rPr>
                <w:rFonts w:ascii="13" w:hAnsi="13"/>
                <w:position w:val="-6"/>
                <w:sz w:val="26"/>
                <w:szCs w:val="26"/>
                <w:lang w:val="it-IT"/>
              </w:rPr>
              <w:object w:dxaOrig="300" w:dyaOrig="240">
                <v:shape id="_x0000_i1026" type="#_x0000_t75" style="width:15pt;height:12pt" o:ole="">
                  <v:imagedata r:id="rId11" o:title=""/>
                </v:shape>
                <o:OLEObject Type="Embed" ProgID="Equation.3" ShapeID="_x0000_i1026" DrawAspect="Content" ObjectID="_1746961264" r:id="rId12"/>
              </w:object>
            </w:r>
            <w:r w:rsidRPr="000120E1">
              <w:rPr>
                <w:rFonts w:ascii="13" w:hAnsi="13"/>
                <w:sz w:val="26"/>
                <w:szCs w:val="26"/>
                <w:lang w:val="it-IT"/>
              </w:rPr>
              <w:t>T</w:t>
            </w:r>
            <w:r w:rsidRPr="000120E1">
              <w:rPr>
                <w:rFonts w:ascii="13" w:hAnsi="13"/>
                <w:sz w:val="26"/>
                <w:szCs w:val="26"/>
                <w:vertAlign w:val="subscript"/>
                <w:lang w:val="it-IT"/>
              </w:rPr>
              <w:t xml:space="preserve">3 </w:t>
            </w:r>
            <w:r w:rsidRPr="000120E1">
              <w:rPr>
                <w:rFonts w:ascii="13" w:hAnsi="13"/>
                <w:sz w:val="26"/>
                <w:szCs w:val="26"/>
                <w:lang w:val="it-IT"/>
              </w:rPr>
              <w:t xml:space="preserve">= </w:t>
            </w:r>
            <w:r w:rsidRPr="000120E1">
              <w:rPr>
                <w:rFonts w:ascii="13" w:hAnsi="13"/>
                <w:position w:val="-30"/>
                <w:sz w:val="26"/>
                <w:szCs w:val="26"/>
                <w:lang w:val="it-IT"/>
              </w:rPr>
              <w:object w:dxaOrig="580" w:dyaOrig="680">
                <v:shape id="_x0000_i1027" type="#_x0000_t75" style="width:29.25pt;height:33.75pt" o:ole="">
                  <v:imagedata r:id="rId13" o:title=""/>
                </v:shape>
                <o:OLEObject Type="Embed" ProgID="Equation.3" ShapeID="_x0000_i1027" DrawAspect="Content" ObjectID="_1746961265" r:id="rId14"/>
              </w:object>
            </w:r>
            <w:r w:rsidRPr="000120E1">
              <w:rPr>
                <w:rFonts w:ascii="13" w:hAnsi="13"/>
                <w:sz w:val="26"/>
                <w:szCs w:val="26"/>
                <w:lang w:val="it-IT"/>
              </w:rPr>
              <w:t xml:space="preserve">= </w:t>
            </w:r>
            <w:r w:rsidRPr="000120E1">
              <w:rPr>
                <w:rFonts w:ascii="13" w:hAnsi="13"/>
                <w:position w:val="-30"/>
                <w:sz w:val="26"/>
                <w:szCs w:val="26"/>
                <w:lang w:val="it-IT"/>
              </w:rPr>
              <w:object w:dxaOrig="560" w:dyaOrig="680">
                <v:shape id="_x0000_i1028" type="#_x0000_t75" style="width:27.75pt;height:33.75pt" o:ole="">
                  <v:imagedata r:id="rId15" o:title=""/>
                </v:shape>
                <o:OLEObject Type="Embed" ProgID="Equation.3" ShapeID="_x0000_i1028" DrawAspect="Content" ObjectID="_1746961266" r:id="rId16"/>
              </w:object>
            </w:r>
            <w:r w:rsidRPr="000120E1">
              <w:rPr>
                <w:rFonts w:ascii="13" w:hAnsi="13"/>
                <w:sz w:val="26"/>
                <w:szCs w:val="26"/>
                <w:lang w:val="it-IT"/>
              </w:rPr>
              <w:t xml:space="preserve">= </w:t>
            </w:r>
            <w:r w:rsidRPr="000120E1">
              <w:rPr>
                <w:rFonts w:ascii="13" w:hAnsi="13"/>
                <w:position w:val="-30"/>
                <w:sz w:val="26"/>
                <w:szCs w:val="26"/>
                <w:lang w:val="it-IT"/>
              </w:rPr>
              <w:object w:dxaOrig="720" w:dyaOrig="680">
                <v:shape id="_x0000_i1029" type="#_x0000_t75" style="width:36pt;height:33.75pt" o:ole="">
                  <v:imagedata r:id="rId17" o:title=""/>
                </v:shape>
                <o:OLEObject Type="Embed" ProgID="Equation.3" ShapeID="_x0000_i1029" DrawAspect="Content" ObjectID="_1746961267" r:id="rId18"/>
              </w:object>
            </w:r>
            <w:r w:rsidRPr="000120E1">
              <w:rPr>
                <w:rFonts w:ascii="13" w:hAnsi="13"/>
                <w:sz w:val="26"/>
                <w:szCs w:val="26"/>
                <w:lang w:val="it-IT"/>
              </w:rPr>
              <w:t>= 2T</w:t>
            </w:r>
            <w:r w:rsidRPr="000120E1">
              <w:rPr>
                <w:rFonts w:ascii="13" w:hAnsi="13"/>
                <w:sz w:val="26"/>
                <w:szCs w:val="26"/>
                <w:vertAlign w:val="subscript"/>
                <w:lang w:val="it-IT"/>
              </w:rPr>
              <w:t xml:space="preserve">2 </w:t>
            </w:r>
            <w:r w:rsidRPr="000120E1">
              <w:rPr>
                <w:rFonts w:ascii="13" w:hAnsi="13"/>
                <w:sz w:val="26"/>
                <w:szCs w:val="26"/>
                <w:lang w:val="it-IT"/>
              </w:rPr>
              <w:t>= 2T</w:t>
            </w:r>
            <w:r w:rsidRPr="000120E1">
              <w:rPr>
                <w:rFonts w:ascii="13" w:hAnsi="13"/>
                <w:sz w:val="26"/>
                <w:szCs w:val="26"/>
                <w:vertAlign w:val="subscript"/>
                <w:lang w:val="it-IT"/>
              </w:rPr>
              <w:t>1</w:t>
            </w:r>
            <w:r w:rsidRPr="000120E1">
              <w:rPr>
                <w:rFonts w:ascii="13" w:hAnsi="13"/>
                <w:sz w:val="26"/>
                <w:szCs w:val="26"/>
                <w:lang w:val="it-IT"/>
              </w:rPr>
              <w:t xml:space="preserve"> = 2.300 = 600 (K)</w:t>
            </w:r>
          </w:p>
        </w:tc>
        <w:tc>
          <w:tcPr>
            <w:tcW w:w="896" w:type="dxa"/>
            <w:shd w:val="clear" w:color="auto" w:fill="auto"/>
          </w:tcPr>
          <w:p w:rsidR="006B56CC" w:rsidRPr="000120E1" w:rsidRDefault="006B56CC">
            <w:pPr>
              <w:rPr>
                <w:rFonts w:ascii="13" w:hAnsi="13" w:hint="eastAsia"/>
                <w:sz w:val="26"/>
                <w:szCs w:val="26"/>
                <w:vertAlign w:val="superscript"/>
                <w:lang w:val="it-IT"/>
              </w:rPr>
            </w:pPr>
          </w:p>
          <w:p w:rsidR="006B56CC" w:rsidRPr="000120E1" w:rsidRDefault="006B56CC">
            <w:pPr>
              <w:rPr>
                <w:rFonts w:ascii="13" w:hAnsi="13" w:hint="eastAsia"/>
                <w:sz w:val="26"/>
                <w:szCs w:val="26"/>
                <w:vertAlign w:val="superscript"/>
                <w:lang w:val="it-IT"/>
              </w:rPr>
            </w:pP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tc>
      </w:tr>
      <w:tr w:rsidR="006B56CC" w:rsidRPr="000120E1" w:rsidTr="00C513B6">
        <w:tc>
          <w:tcPr>
            <w:tcW w:w="1080" w:type="dxa"/>
            <w:vMerge/>
            <w:shd w:val="clear" w:color="auto" w:fill="auto"/>
          </w:tcPr>
          <w:p w:rsidR="006B56CC" w:rsidRPr="000120E1" w:rsidRDefault="006B56CC">
            <w:pPr>
              <w:rPr>
                <w:rFonts w:ascii="13" w:hAnsi="13" w:hint="eastAsia"/>
                <w:sz w:val="26"/>
                <w:szCs w:val="26"/>
                <w:lang w:val="it-IT"/>
              </w:rPr>
            </w:pPr>
          </w:p>
        </w:tc>
        <w:tc>
          <w:tcPr>
            <w:tcW w:w="8370" w:type="dxa"/>
            <w:shd w:val="clear" w:color="auto" w:fill="auto"/>
          </w:tcPr>
          <w:p w:rsidR="006B56CC" w:rsidRPr="000120E1" w:rsidRDefault="00B70DBB">
            <w:pPr>
              <w:rPr>
                <w:rFonts w:ascii="13" w:hAnsi="13" w:hint="eastAsia"/>
                <w:sz w:val="26"/>
                <w:szCs w:val="26"/>
                <w:lang w:val="it-IT"/>
              </w:rPr>
            </w:pPr>
            <w:r>
              <w:rPr>
                <w:rFonts w:ascii="13" w:hAnsi="13"/>
                <w:noProof/>
                <w:sz w:val="26"/>
                <w:szCs w:val="26"/>
              </w:rPr>
              <mc:AlternateContent>
                <mc:Choice Requires="wpg">
                  <w:drawing>
                    <wp:anchor distT="0" distB="0" distL="114300" distR="114300" simplePos="0" relativeHeight="251658240" behindDoc="0" locked="0" layoutInCell="0" allowOverlap="1">
                      <wp:simplePos x="0" y="0"/>
                      <wp:positionH relativeFrom="column">
                        <wp:posOffset>1718945</wp:posOffset>
                      </wp:positionH>
                      <wp:positionV relativeFrom="paragraph">
                        <wp:posOffset>100965</wp:posOffset>
                      </wp:positionV>
                      <wp:extent cx="1184275" cy="1142365"/>
                      <wp:effectExtent l="4445" t="0" r="1905" b="4445"/>
                      <wp:wrapSquare wrapText="bothSides"/>
                      <wp:docPr id="36"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4275" cy="1142365"/>
                                <a:chOff x="1421" y="6110"/>
                                <a:chExt cx="4200" cy="3048"/>
                              </a:xfrm>
                            </wpg:grpSpPr>
                            <wps:wsp>
                              <wps:cNvPr id="37" name="Line 53"/>
                              <wps:cNvCnPr/>
                              <wps:spPr bwMode="auto">
                                <a:xfrm flipV="1">
                                  <a:off x="2401" y="6371"/>
                                  <a:ext cx="0" cy="2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54"/>
                              <wps:cNvCnPr/>
                              <wps:spPr bwMode="auto">
                                <a:xfrm>
                                  <a:off x="2401" y="8657"/>
                                  <a:ext cx="2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55"/>
                              <wps:cNvCnPr/>
                              <wps:spPr bwMode="auto">
                                <a:xfrm flipV="1">
                                  <a:off x="3631" y="7418"/>
                                  <a:ext cx="0" cy="762"/>
                                </a:xfrm>
                                <a:prstGeom prst="line">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40" name="Line 56"/>
                              <wps:cNvCnPr/>
                              <wps:spPr bwMode="auto">
                                <a:xfrm flipV="1">
                                  <a:off x="3616" y="7514"/>
                                  <a:ext cx="0" cy="38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1" name="Line 57"/>
                              <wps:cNvCnPr/>
                              <wps:spPr bwMode="auto">
                                <a:xfrm rot="21479786" flipV="1">
                                  <a:off x="2401" y="7454"/>
                                  <a:ext cx="2940" cy="11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 name="Line 58"/>
                              <wps:cNvCnPr/>
                              <wps:spPr bwMode="auto">
                                <a:xfrm flipV="1">
                                  <a:off x="3641" y="7895"/>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59"/>
                              <wps:cNvCnPr/>
                              <wps:spPr bwMode="auto">
                                <a:xfrm>
                                  <a:off x="2401" y="7424"/>
                                  <a:ext cx="12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Line 60"/>
                              <wps:cNvCnPr/>
                              <wps:spPr bwMode="auto">
                                <a:xfrm>
                                  <a:off x="3646" y="7424"/>
                                  <a:ext cx="16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 name="Line 61"/>
                              <wps:cNvCnPr/>
                              <wps:spPr bwMode="auto">
                                <a:xfrm flipV="1">
                                  <a:off x="3646" y="7379"/>
                                  <a:ext cx="1680" cy="762"/>
                                </a:xfrm>
                                <a:prstGeom prst="line">
                                  <a:avLst/>
                                </a:prstGeom>
                                <a:noFill/>
                                <a:ln w="1905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46" name="Line 62"/>
                              <wps:cNvCnPr/>
                              <wps:spPr bwMode="auto">
                                <a:xfrm rot="21423596" flipV="1">
                                  <a:off x="3661" y="7715"/>
                                  <a:ext cx="98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Text Box 63"/>
                              <wps:cNvSpPr txBox="1">
                                <a:spLocks noChangeArrowheads="1"/>
                              </wps:cNvSpPr>
                              <wps:spPr bwMode="auto">
                                <a:xfrm>
                                  <a:off x="1421" y="6110"/>
                                  <a:ext cx="4200"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CC" w:rsidRDefault="006B56CC">
                                    <w:r>
                                      <w:t xml:space="preserve">       V</w:t>
                                    </w:r>
                                  </w:p>
                                  <w:p w:rsidR="006B56CC" w:rsidRDefault="006B56CC">
                                    <w:pPr>
                                      <w:rPr>
                                        <w:sz w:val="20"/>
                                        <w:szCs w:val="20"/>
                                      </w:rPr>
                                    </w:pPr>
                                    <w:r>
                                      <w:t xml:space="preserve">             </w:t>
                                    </w:r>
                                    <w:r>
                                      <w:rPr>
                                        <w:sz w:val="20"/>
                                        <w:szCs w:val="20"/>
                                      </w:rPr>
                                      <w:t>1           3</w:t>
                                    </w:r>
                                  </w:p>
                                  <w:p w:rsidR="006B56CC" w:rsidRDefault="006B56CC">
                                    <w:r>
                                      <w:t xml:space="preserve">                             </w:t>
                                    </w:r>
                                  </w:p>
                                  <w:p w:rsidR="006B56CC" w:rsidRDefault="006B56CC"/>
                                  <w:p w:rsidR="006B56CC" w:rsidRDefault="006B56CC">
                                    <w:pPr>
                                      <w:rPr>
                                        <w:sz w:val="20"/>
                                        <w:szCs w:val="20"/>
                                      </w:rPr>
                                    </w:pPr>
                                    <w:r>
                                      <w:rPr>
                                        <w:sz w:val="20"/>
                                        <w:szCs w:val="20"/>
                                      </w:rPr>
                                      <w:t xml:space="preserve">            2</w:t>
                                    </w:r>
                                  </w:p>
                                  <w:p w:rsidR="006B56CC" w:rsidRDefault="006B56CC">
                                    <w:r>
                                      <w:t xml:space="preserve">                                                </w:t>
                                    </w:r>
                                  </w:p>
                                  <w:p w:rsidR="006B56CC" w:rsidRDefault="006B56CC">
                                    <w:r>
                                      <w:t xml:space="preserve">                                                  T</w:t>
                                    </w:r>
                                  </w:p>
                                  <w:p w:rsidR="006B56CC" w:rsidRPr="001726E4" w:rsidRDefault="006B56CC">
                                    <w:pPr>
                                      <w:rPr>
                                        <w:vertAlign w:val="subscript"/>
                                      </w:rPr>
                                    </w:pPr>
                                    <w:r>
                                      <w:t xml:space="preserve">         0                T</w:t>
                                    </w:r>
                                    <w:r>
                                      <w:rPr>
                                        <w:vertAlign w:val="subscript"/>
                                      </w:rPr>
                                      <w:t>1</w:t>
                                    </w:r>
                                    <w:r>
                                      <w:t>=T</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 o:spid="_x0000_s1029" style="position:absolute;margin-left:135.35pt;margin-top:7.95pt;width:93.25pt;height:89.95pt;z-index:251658240" coordorigin="1421,6110" coordsize="4200,3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" o:allowincell="f">
                      <v:line id="Line 53" o:spid="_x0000_s1030" style="position:absolute;flip:y;visibility:visible;mso-wrap-style:square" from="2401,6371" to="2401,8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">
                        <v:stroke endarrow="block"/>
                      </v:line>
                      <v:line id="Line 54" o:spid="_x0000_s1031" style="position:absolute;visibility:visible;mso-wrap-style:square" from="2401,8657" to="5061,8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lhawQAAANsAAAAPAAAAZHJzL2Rvd25yZXYueG1sRE/Pa8Iw&#10;FL4L/g/hCbvZ1A2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Id6WFrBAAAA2wAAAA8AAAAA&#10;AAAAAAAAAAAABwIAAGRycy9kb3ducmV2LnhtbFBLBQYAAAAAAwADALcAAAD1AgAAAAA=&#10;">
                        <v:stroke endarrow="block"/>
                      </v:line>
                      <v:line id="Line 55" o:spid="_x0000_s1032" style="position:absolute;flip:y;visibility:visible;mso-wrap-style:square" from="3631,7418" to="3631,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" strokeweight="1.5pt">
                        <v:stroke endarrow="oval" endarrowwidth="narrow" endarrowlength="short"/>
                      </v:line>
                      <v:line id="Line 56" o:spid="_x0000_s1033" style="position:absolute;flip:y;visibility:visible;mso-wrap-style:square" from="3616,7514" to="3616,7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">
                        <v:stroke startarrow="block"/>
                      </v:line>
                      <v:line id="Line 57" o:spid="_x0000_s1034" style="position:absolute;rotation:131306fd;flip:y;visibility:visible;mso-wrap-style:square" from="2401,7454" to="5341,8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">
                        <v:stroke dashstyle="dash"/>
                      </v:line>
                      <v:line id="Line 58" o:spid="_x0000_s1035" style="position:absolute;flip:y;visibility:visible;mso-wrap-style:square" from="3641,7895" to="3641,8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"/>
                      <v:line id="Line 59" o:spid="_x0000_s1036" style="position:absolute;visibility:visible;mso-wrap-style:square" from="2401,7424" to="3661,7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">
                        <v:stroke dashstyle="dash"/>
                      </v:line>
                      <v:line id="Line 60" o:spid="_x0000_s1037" style="position:absolute;visibility:visible;mso-wrap-style:square" from="3646,7424" to="5326,7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">
                        <v:stroke dashstyle="dash"/>
                      </v:line>
                      <v:line id="Line 61" o:spid="_x0000_s1038" style="position:absolute;flip:y;visibility:visible;mso-wrap-style:square" from="3646,7379" to="5326,8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" strokeweight="1.5pt">
                        <v:stroke startarrow="oval" startarrowwidth="narrow" startarrowlength="short" endarrow="oval" endarrowwidth="narrow" endarrowlength="short"/>
                      </v:line>
                      <v:line id="Line 62" o:spid="_x0000_s1039" style="position:absolute;rotation:192680fd;flip:y;visibility:visible;mso-wrap-style:square" from="3661,7715" to="4641,8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">
                        <v:stroke endarrow="block"/>
                      </v:line>
                      <v:shape id="Text Box 63" o:spid="_x0000_s1040" type="#_x0000_t202" style="position:absolute;left:1421;top:6110;width:4200;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rsidR="006B56CC" w:rsidRDefault="006B56CC">
                              <w:r>
                                <w:t xml:space="preserve">       V</w:t>
                              </w:r>
                            </w:p>
                            <w:p w:rsidR="006B56CC" w:rsidRDefault="006B56CC">
                              <w:pPr>
                                <w:rPr>
                                  <w:sz w:val="20"/>
                                  <w:szCs w:val="20"/>
                                </w:rPr>
                              </w:pPr>
                              <w:r>
                                <w:t xml:space="preserve">             </w:t>
                              </w:r>
                              <w:r>
                                <w:rPr>
                                  <w:sz w:val="20"/>
                                  <w:szCs w:val="20"/>
                                </w:rPr>
                                <w:t>1           3</w:t>
                              </w:r>
                            </w:p>
                            <w:p w:rsidR="006B56CC" w:rsidRDefault="006B56CC">
                              <w:r>
                                <w:t xml:space="preserve">                             </w:t>
                              </w:r>
                            </w:p>
                            <w:p w:rsidR="006B56CC" w:rsidRDefault="006B56CC"/>
                            <w:p w:rsidR="006B56CC" w:rsidRDefault="006B56CC">
                              <w:pPr>
                                <w:rPr>
                                  <w:sz w:val="20"/>
                                  <w:szCs w:val="20"/>
                                </w:rPr>
                              </w:pPr>
                              <w:r>
                                <w:rPr>
                                  <w:sz w:val="20"/>
                                  <w:szCs w:val="20"/>
                                </w:rPr>
                                <w:t xml:space="preserve">            2</w:t>
                              </w:r>
                            </w:p>
                            <w:p w:rsidR="006B56CC" w:rsidRDefault="006B56CC">
                              <w:r>
                                <w:t xml:space="preserve">                                                </w:t>
                              </w:r>
                            </w:p>
                            <w:p w:rsidR="006B56CC" w:rsidRDefault="006B56CC">
                              <w:r>
                                <w:t xml:space="preserve">                                                  T</w:t>
                              </w:r>
                            </w:p>
                            <w:p w:rsidR="006B56CC" w:rsidRPr="001726E4" w:rsidRDefault="006B56CC">
                              <w:pPr>
                                <w:rPr>
                                  <w:vertAlign w:val="subscript"/>
                                </w:rPr>
                              </w:pPr>
                              <w:r>
                                <w:t xml:space="preserve">         0                T</w:t>
                              </w:r>
                              <w:r>
                                <w:rPr>
                                  <w:vertAlign w:val="subscript"/>
                                </w:rPr>
                                <w:t>1</w:t>
                              </w:r>
                              <w:r>
                                <w:t>=T</w:t>
                              </w:r>
                              <w:r>
                                <w:rPr>
                                  <w:vertAlign w:val="subscript"/>
                                </w:rPr>
                                <w:t>2</w:t>
                              </w:r>
                            </w:p>
                          </w:txbxContent>
                        </v:textbox>
                      </v:shape>
                      <w10:wrap type="square"/>
                    </v:group>
                  </w:pict>
                </mc:Fallback>
              </mc:AlternateContent>
            </w:r>
            <w:r>
              <w:rPr>
                <w:rFonts w:ascii="13" w:hAnsi="13"/>
                <w:noProof/>
                <w:sz w:val="26"/>
                <w:szCs w:val="26"/>
              </w:rPr>
              <mc:AlternateContent>
                <mc:Choice Requires="wpg">
                  <w:drawing>
                    <wp:anchor distT="0" distB="0" distL="114300" distR="114300" simplePos="0" relativeHeight="251653120" behindDoc="0" locked="0" layoutInCell="0" allowOverlap="1">
                      <wp:simplePos x="0" y="0"/>
                      <wp:positionH relativeFrom="column">
                        <wp:posOffset>45720</wp:posOffset>
                      </wp:positionH>
                      <wp:positionV relativeFrom="paragraph">
                        <wp:posOffset>216535</wp:posOffset>
                      </wp:positionV>
                      <wp:extent cx="1257300" cy="1141730"/>
                      <wp:effectExtent l="0" t="0" r="1905" b="3810"/>
                      <wp:wrapSquare wrapText="bothSides"/>
                      <wp:docPr id="22"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141730"/>
                                <a:chOff x="3761" y="12406"/>
                                <a:chExt cx="3500" cy="3370"/>
                              </a:xfrm>
                            </wpg:grpSpPr>
                            <wps:wsp>
                              <wps:cNvPr id="23" name="Line 16"/>
                              <wps:cNvCnPr/>
                              <wps:spPr bwMode="auto">
                                <a:xfrm flipV="1">
                                  <a:off x="4781" y="12699"/>
                                  <a:ext cx="0" cy="2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17"/>
                              <wps:cNvCnPr/>
                              <wps:spPr bwMode="auto">
                                <a:xfrm>
                                  <a:off x="4781" y="14985"/>
                                  <a:ext cx="22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Freeform 18"/>
                              <wps:cNvSpPr>
                                <a:spLocks/>
                              </wps:cNvSpPr>
                              <wps:spPr bwMode="auto">
                                <a:xfrm>
                                  <a:off x="4991" y="12990"/>
                                  <a:ext cx="1680" cy="1524"/>
                                </a:xfrm>
                                <a:custGeom>
                                  <a:avLst/>
                                  <a:gdLst>
                                    <a:gd name="T0" fmla="*/ 0 w 1680"/>
                                    <a:gd name="T1" fmla="*/ 0 h 1524"/>
                                    <a:gd name="T2" fmla="*/ 560 w 1680"/>
                                    <a:gd name="T3" fmla="*/ 1143 h 1524"/>
                                    <a:gd name="T4" fmla="*/ 1680 w 1680"/>
                                    <a:gd name="T5" fmla="*/ 1524 h 1524"/>
                                  </a:gdLst>
                                  <a:ahLst/>
                                  <a:cxnLst>
                                    <a:cxn ang="0">
                                      <a:pos x="T0" y="T1"/>
                                    </a:cxn>
                                    <a:cxn ang="0">
                                      <a:pos x="T2" y="T3"/>
                                    </a:cxn>
                                    <a:cxn ang="0">
                                      <a:pos x="T4" y="T5"/>
                                    </a:cxn>
                                  </a:cxnLst>
                                  <a:rect l="0" t="0" r="r" b="b"/>
                                  <a:pathLst>
                                    <a:path w="1680" h="1524">
                                      <a:moveTo>
                                        <a:pt x="0" y="0"/>
                                      </a:moveTo>
                                      <a:cubicBezTo>
                                        <a:pt x="140" y="444"/>
                                        <a:pt x="280" y="889"/>
                                        <a:pt x="560" y="1143"/>
                                      </a:cubicBezTo>
                                      <a:cubicBezTo>
                                        <a:pt x="840" y="1397"/>
                                        <a:pt x="1260" y="1460"/>
                                        <a:pt x="1680" y="1524"/>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Line 19"/>
                              <wps:cNvCnPr/>
                              <wps:spPr bwMode="auto">
                                <a:xfrm>
                                  <a:off x="5621" y="14223"/>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20"/>
                              <wps:cNvCnPr/>
                              <wps:spPr bwMode="auto">
                                <a:xfrm rot="2131060" flipH="1">
                                  <a:off x="5586" y="14223"/>
                                  <a:ext cx="1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21"/>
                              <wps:cNvCnPr/>
                              <wps:spPr bwMode="auto">
                                <a:xfrm>
                                  <a:off x="4856" y="13839"/>
                                  <a:ext cx="420" cy="0"/>
                                </a:xfrm>
                                <a:prstGeom prst="line">
                                  <a:avLst/>
                                </a:prstGeom>
                                <a:noFill/>
                                <a:ln w="9525">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30" name="Line 22"/>
                              <wps:cNvCnPr/>
                              <wps:spPr bwMode="auto">
                                <a:xfrm>
                                  <a:off x="5279" y="13827"/>
                                  <a:ext cx="980" cy="0"/>
                                </a:xfrm>
                                <a:prstGeom prst="line">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31" name="Line 23"/>
                              <wps:cNvCnPr/>
                              <wps:spPr bwMode="auto">
                                <a:xfrm>
                                  <a:off x="5761" y="13842"/>
                                  <a:ext cx="1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24"/>
                              <wps:cNvCnPr/>
                              <wps:spPr bwMode="auto">
                                <a:xfrm>
                                  <a:off x="6241" y="13812"/>
                                  <a:ext cx="0" cy="11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Line 25"/>
                              <wps:cNvCnPr/>
                              <wps:spPr bwMode="auto">
                                <a:xfrm>
                                  <a:off x="4811" y="14469"/>
                                  <a:ext cx="1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Text Box 26"/>
                              <wps:cNvSpPr txBox="1">
                                <a:spLocks noChangeArrowheads="1"/>
                              </wps:cNvSpPr>
                              <wps:spPr bwMode="auto">
                                <a:xfrm>
                                  <a:off x="3761" y="12406"/>
                                  <a:ext cx="3500" cy="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CC" w:rsidRDefault="006B56CC">
                                    <w:pPr>
                                      <w:rPr>
                                        <w:sz w:val="20"/>
                                        <w:szCs w:val="20"/>
                                      </w:rPr>
                                    </w:pPr>
                                    <w:r>
                                      <w:t xml:space="preserve">         </w:t>
                                    </w:r>
                                    <w:r>
                                      <w:rPr>
                                        <w:sz w:val="20"/>
                                        <w:szCs w:val="20"/>
                                      </w:rPr>
                                      <w:t>p</w:t>
                                    </w:r>
                                  </w:p>
                                  <w:p w:rsidR="006B56CC" w:rsidRDefault="006B56CC"/>
                                  <w:p w:rsidR="006B56CC" w:rsidRDefault="006B56CC">
                                    <w:pPr>
                                      <w:rPr>
                                        <w:sz w:val="16"/>
                                        <w:szCs w:val="16"/>
                                        <w:vertAlign w:val="subscript"/>
                                      </w:rPr>
                                    </w:pPr>
                                    <w:r>
                                      <w:rPr>
                                        <w:sz w:val="16"/>
                                        <w:szCs w:val="16"/>
                                      </w:rPr>
                                      <w:t>p</w:t>
                                    </w:r>
                                    <w:r>
                                      <w:rPr>
                                        <w:sz w:val="16"/>
                                        <w:szCs w:val="16"/>
                                        <w:vertAlign w:val="subscript"/>
                                      </w:rPr>
                                      <w:t>2</w:t>
                                    </w:r>
                                    <w:r>
                                      <w:rPr>
                                        <w:sz w:val="16"/>
                                        <w:szCs w:val="16"/>
                                      </w:rPr>
                                      <w:t>=2p</w:t>
                                    </w:r>
                                    <w:r>
                                      <w:rPr>
                                        <w:sz w:val="16"/>
                                        <w:szCs w:val="16"/>
                                        <w:vertAlign w:val="subscript"/>
                                      </w:rPr>
                                      <w:t>1</w:t>
                                    </w:r>
                                    <w:r>
                                      <w:t xml:space="preserve"> </w:t>
                                    </w:r>
                                    <w:r>
                                      <w:rPr>
                                        <w:sz w:val="20"/>
                                        <w:szCs w:val="20"/>
                                      </w:rPr>
                                      <w:t>2</w:t>
                                    </w:r>
                                    <w:r>
                                      <w:t xml:space="preserve">            </w:t>
                                    </w:r>
                                    <w:r>
                                      <w:rPr>
                                        <w:sz w:val="20"/>
                                        <w:szCs w:val="20"/>
                                      </w:rPr>
                                      <w:t>3</w:t>
                                    </w:r>
                                  </w:p>
                                  <w:p w:rsidR="006B56CC" w:rsidRDefault="006B56CC">
                                    <w:pPr>
                                      <w:rPr>
                                        <w:sz w:val="20"/>
                                        <w:szCs w:val="20"/>
                                      </w:rPr>
                                    </w:pPr>
                                    <w:r>
                                      <w:t xml:space="preserve">  </w:t>
                                    </w:r>
                                    <w:r>
                                      <w:rPr>
                                        <w:sz w:val="18"/>
                                        <w:szCs w:val="18"/>
                                      </w:rPr>
                                      <w:t xml:space="preserve">  p</w:t>
                                    </w:r>
                                    <w:r>
                                      <w:rPr>
                                        <w:sz w:val="18"/>
                                        <w:szCs w:val="18"/>
                                        <w:vertAlign w:val="subscript"/>
                                      </w:rPr>
                                      <w:t>1</w:t>
                                    </w:r>
                                    <w:r>
                                      <w:t xml:space="preserve">                </w:t>
                                    </w:r>
                                    <w:r>
                                      <w:rPr>
                                        <w:sz w:val="20"/>
                                        <w:szCs w:val="20"/>
                                      </w:rPr>
                                      <w:t xml:space="preserve">1                              </w:t>
                                    </w:r>
                                  </w:p>
                                  <w:p w:rsidR="006B56CC" w:rsidRPr="00805533" w:rsidRDefault="006B56CC">
                                    <w:r>
                                      <w:t xml:space="preserve">      </w:t>
                                    </w:r>
                                  </w:p>
                                  <w:p w:rsidR="006B56CC" w:rsidRDefault="006B56CC">
                                    <w:pPr>
                                      <w:rPr>
                                        <w:sz w:val="20"/>
                                        <w:szCs w:val="20"/>
                                      </w:rPr>
                                    </w:pPr>
                                    <w:r>
                                      <w:t xml:space="preserve">                        </w:t>
                                    </w:r>
                                    <w:r>
                                      <w:rPr>
                                        <w:sz w:val="20"/>
                                        <w:szCs w:val="20"/>
                                      </w:rPr>
                                      <w:t>V</w:t>
                                    </w:r>
                                  </w:p>
                                  <w:p w:rsidR="006B56CC" w:rsidRDefault="006B56CC">
                                    <w:r>
                                      <w:t xml:space="preserve">                                1</w:t>
                                    </w:r>
                                  </w:p>
                                  <w:p w:rsidR="006B56CC" w:rsidRDefault="006B56CC"/>
                                  <w:p w:rsidR="006B56CC" w:rsidRPr="00805533" w:rsidRDefault="006B56CC">
                                    <w:r>
                                      <w:t xml:space="preserve">         0                 V</w:t>
                                    </w:r>
                                    <w:r>
                                      <w:rPr>
                                        <w:vertAlign w:val="subscript"/>
                                      </w:rPr>
                                      <w:t>1</w:t>
                                    </w:r>
                                    <w:r>
                                      <w:t>=V</w:t>
                                    </w:r>
                                    <w:r>
                                      <w:rPr>
                                        <w:vertAlign w:val="subscript"/>
                                      </w:rPr>
                                      <w:t>3</w:t>
                                    </w:r>
                                    <w:r>
                                      <w:t xml:space="preserve"> </w:t>
                                    </w:r>
                                  </w:p>
                                </w:txbxContent>
                              </wps:txbx>
                              <wps:bodyPr rot="0" vert="horz" wrap="square" lIns="91440" tIns="45720" rIns="91440" bIns="45720" anchor="t" anchorCtr="0" upright="1">
                                <a:noAutofit/>
                              </wps:bodyPr>
                            </wps:wsp>
                            <wps:wsp>
                              <wps:cNvPr id="35" name="Freeform 27"/>
                              <wps:cNvSpPr>
                                <a:spLocks/>
                              </wps:cNvSpPr>
                              <wps:spPr bwMode="auto">
                                <a:xfrm rot="-631701">
                                  <a:off x="5391" y="13775"/>
                                  <a:ext cx="760" cy="762"/>
                                </a:xfrm>
                                <a:custGeom>
                                  <a:avLst/>
                                  <a:gdLst>
                                    <a:gd name="T0" fmla="*/ 0 w 980"/>
                                    <a:gd name="T1" fmla="*/ 0 h 762"/>
                                    <a:gd name="T2" fmla="*/ 280 w 980"/>
                                    <a:gd name="T3" fmla="*/ 381 h 762"/>
                                    <a:gd name="T4" fmla="*/ 980 w 980"/>
                                    <a:gd name="T5" fmla="*/ 762 h 762"/>
                                  </a:gdLst>
                                  <a:ahLst/>
                                  <a:cxnLst>
                                    <a:cxn ang="0">
                                      <a:pos x="T0" y="T1"/>
                                    </a:cxn>
                                    <a:cxn ang="0">
                                      <a:pos x="T2" y="T3"/>
                                    </a:cxn>
                                    <a:cxn ang="0">
                                      <a:pos x="T4" y="T5"/>
                                    </a:cxn>
                                  </a:cxnLst>
                                  <a:rect l="0" t="0" r="r" b="b"/>
                                  <a:pathLst>
                                    <a:path w="980" h="762">
                                      <a:moveTo>
                                        <a:pt x="0" y="0"/>
                                      </a:moveTo>
                                      <a:cubicBezTo>
                                        <a:pt x="58" y="127"/>
                                        <a:pt x="117" y="254"/>
                                        <a:pt x="280" y="381"/>
                                      </a:cubicBezTo>
                                      <a:cubicBezTo>
                                        <a:pt x="443" y="508"/>
                                        <a:pt x="863" y="699"/>
                                        <a:pt x="980" y="762"/>
                                      </a:cubicBezTo>
                                    </a:path>
                                  </a:pathLst>
                                </a:custGeom>
                                <a:noFill/>
                                <a:ln w="19050" cmpd="sng">
                                  <a:solidFill>
                                    <a:srgbClr val="000000"/>
                                  </a:solidFill>
                                  <a:round/>
                                  <a:headEnd type="oval" w="med" len="med"/>
                                  <a:tailEnd type="oval"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 o:spid="_x0000_s1041" style="position:absolute;margin-left:3.6pt;margin-top:17.05pt;width:99pt;height:89.9pt;z-index:251653120" coordorigin="3761,12406" coordsize="3500,3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" o:allowincell="f">
                      <v:line id="Line 16" o:spid="_x0000_s1042" style="position:absolute;flip:y;visibility:visible;mso-wrap-style:square" from="4781,12699" to="4781,14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">
                        <v:stroke endarrow="block"/>
                      </v:line>
                      <v:line id="Line 17" o:spid="_x0000_s1043" style="position:absolute;visibility:visible;mso-wrap-style:square" from="4781,14985" to="7021,14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sSCxAAAANsAAAAPAAAAZHJzL2Rvd25yZXYueG1sRI9PawIx&#10;FMTvhX6H8ArealaR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IPuxILEAAAA2wAAAA8A&#10;AAAAAAAAAAAAAAAABwIAAGRycy9kb3ducmV2LnhtbFBLBQYAAAAAAwADALcAAAD4AgAAAAA=&#10;">
                        <v:stroke endarrow="block"/>
                      </v:line>
                      <v:shape id="Freeform 18" o:spid="_x0000_s1044" style="position:absolute;left:4991;top:12990;width:1680;height:1524;visibility:visible;mso-wrap-style:square;v-text-anchor:top" coordsize="1680,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" path="m,c140,444,280,889,560,1143v280,254,700,317,1120,381e" filled="f">
                        <v:stroke dashstyle="dash"/>
                        <v:path arrowok="t" o:connecttype="custom" o:connectlocs="0,0;560,1143;1680,1524" o:connectangles="0,0,0"/>
                      </v:shape>
                      <v:line id="Line 19" o:spid="_x0000_s1045" style="position:absolute;visibility:visible;mso-wrap-style:square" from="5621,14223" to="5621,14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">
                        <v:stroke endarrow="block"/>
                      </v:line>
                      <v:line id="Line 20" o:spid="_x0000_s1046" style="position:absolute;rotation:-2327686fd;flip:x;visibility:visible;mso-wrap-style:square" from="5586,14223" to="5726,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">
                        <v:stroke endarrow="block"/>
                      </v:line>
                      <v:line id="Line 21" o:spid="_x0000_s1047" style="position:absolute;visibility:visible;mso-wrap-style:square" from="4856,13839" to="5276,13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">
                        <v:stroke dashstyle="dash" endarrowwidth="narrow" endarrowlength="short"/>
                      </v:line>
                      <v:line id="Line 22" o:spid="_x0000_s1048" style="position:absolute;visibility:visible;mso-wrap-style:square" from="5279,13827" to="6259,13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" strokeweight="1.5pt">
                        <v:stroke endarrow="oval"/>
                      </v:line>
                      <v:line id="Line 23" o:spid="_x0000_s1049" style="position:absolute;visibility:visible;mso-wrap-style:square" from="5761,13842" to="5901,13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PHHxAAAANsAAAAPAAAAZHJzL2Rvd25yZXYueG1sRI9BawIx&#10;FITvBf9DeEJvNbsK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BZA8cfEAAAA2wAAAA8A&#10;AAAAAAAAAAAAAAAABwIAAGRycy9kb3ducmV2LnhtbFBLBQYAAAAAAwADALcAAAD4AgAAAAA=&#10;">
                        <v:stroke endarrow="block"/>
                      </v:line>
                      <v:line id="Line 24" o:spid="_x0000_s1050" style="position:absolute;visibility:visible;mso-wrap-style:square" from="6241,13812" to="6241,14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">
                        <v:stroke dashstyle="dash"/>
                      </v:line>
                      <v:line id="Line 25" o:spid="_x0000_s1051" style="position:absolute;visibility:visible;mso-wrap-style:square" from="4811,14469" to="6211,14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">
                        <v:stroke dashstyle="dash"/>
                      </v:line>
                      <v:shape id="Text Box 26" o:spid="_x0000_s1052" type="#_x0000_t202" style="position:absolute;left:3761;top:12406;width:3500;height:3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rsidR="006B56CC" w:rsidRDefault="006B56CC">
                              <w:pPr>
                                <w:rPr>
                                  <w:sz w:val="20"/>
                                  <w:szCs w:val="20"/>
                                </w:rPr>
                              </w:pPr>
                              <w:r>
                                <w:t xml:space="preserve">         </w:t>
                              </w:r>
                              <w:r>
                                <w:rPr>
                                  <w:sz w:val="20"/>
                                  <w:szCs w:val="20"/>
                                </w:rPr>
                                <w:t>p</w:t>
                              </w:r>
                            </w:p>
                            <w:p w:rsidR="006B56CC" w:rsidRDefault="006B56CC"/>
                            <w:p w:rsidR="006B56CC" w:rsidRDefault="006B56CC">
                              <w:pPr>
                                <w:rPr>
                                  <w:sz w:val="16"/>
                                  <w:szCs w:val="16"/>
                                  <w:vertAlign w:val="subscript"/>
                                </w:rPr>
                              </w:pPr>
                              <w:r>
                                <w:rPr>
                                  <w:sz w:val="16"/>
                                  <w:szCs w:val="16"/>
                                </w:rPr>
                                <w:t>p</w:t>
                              </w:r>
                              <w:r>
                                <w:rPr>
                                  <w:sz w:val="16"/>
                                  <w:szCs w:val="16"/>
                                  <w:vertAlign w:val="subscript"/>
                                </w:rPr>
                                <w:t>2</w:t>
                              </w:r>
                              <w:r>
                                <w:rPr>
                                  <w:sz w:val="16"/>
                                  <w:szCs w:val="16"/>
                                </w:rPr>
                                <w:t>=2p</w:t>
                              </w:r>
                              <w:r>
                                <w:rPr>
                                  <w:sz w:val="16"/>
                                  <w:szCs w:val="16"/>
                                  <w:vertAlign w:val="subscript"/>
                                </w:rPr>
                                <w:t>1</w:t>
                              </w:r>
                              <w:r>
                                <w:t xml:space="preserve"> </w:t>
                              </w:r>
                              <w:r>
                                <w:rPr>
                                  <w:sz w:val="20"/>
                                  <w:szCs w:val="20"/>
                                </w:rPr>
                                <w:t>2</w:t>
                              </w:r>
                              <w:r>
                                <w:t xml:space="preserve">            </w:t>
                              </w:r>
                              <w:r>
                                <w:rPr>
                                  <w:sz w:val="20"/>
                                  <w:szCs w:val="20"/>
                                </w:rPr>
                                <w:t>3</w:t>
                              </w:r>
                            </w:p>
                            <w:p w:rsidR="006B56CC" w:rsidRDefault="006B56CC">
                              <w:pPr>
                                <w:rPr>
                                  <w:sz w:val="20"/>
                                  <w:szCs w:val="20"/>
                                </w:rPr>
                              </w:pPr>
                              <w:r>
                                <w:t xml:space="preserve">  </w:t>
                              </w:r>
                              <w:r>
                                <w:rPr>
                                  <w:sz w:val="18"/>
                                  <w:szCs w:val="18"/>
                                </w:rPr>
                                <w:t xml:space="preserve">  p</w:t>
                              </w:r>
                              <w:r>
                                <w:rPr>
                                  <w:sz w:val="18"/>
                                  <w:szCs w:val="18"/>
                                  <w:vertAlign w:val="subscript"/>
                                </w:rPr>
                                <w:t>1</w:t>
                              </w:r>
                              <w:r>
                                <w:t xml:space="preserve">                </w:t>
                              </w:r>
                              <w:r>
                                <w:rPr>
                                  <w:sz w:val="20"/>
                                  <w:szCs w:val="20"/>
                                </w:rPr>
                                <w:t xml:space="preserve">1                              </w:t>
                              </w:r>
                            </w:p>
                            <w:p w:rsidR="006B56CC" w:rsidRPr="00805533" w:rsidRDefault="006B56CC">
                              <w:r>
                                <w:t xml:space="preserve">      </w:t>
                              </w:r>
                            </w:p>
                            <w:p w:rsidR="006B56CC" w:rsidRDefault="006B56CC">
                              <w:pPr>
                                <w:rPr>
                                  <w:sz w:val="20"/>
                                  <w:szCs w:val="20"/>
                                </w:rPr>
                              </w:pPr>
                              <w:r>
                                <w:t xml:space="preserve">                        </w:t>
                              </w:r>
                              <w:r>
                                <w:rPr>
                                  <w:sz w:val="20"/>
                                  <w:szCs w:val="20"/>
                                </w:rPr>
                                <w:t>V</w:t>
                              </w:r>
                            </w:p>
                            <w:p w:rsidR="006B56CC" w:rsidRDefault="006B56CC">
                              <w:r>
                                <w:t xml:space="preserve">                                1</w:t>
                              </w:r>
                            </w:p>
                            <w:p w:rsidR="006B56CC" w:rsidRDefault="006B56CC"/>
                            <w:p w:rsidR="006B56CC" w:rsidRPr="00805533" w:rsidRDefault="006B56CC">
                              <w:r>
                                <w:t xml:space="preserve">         0                 V</w:t>
                              </w:r>
                              <w:r>
                                <w:rPr>
                                  <w:vertAlign w:val="subscript"/>
                                </w:rPr>
                                <w:t>1</w:t>
                              </w:r>
                              <w:r>
                                <w:t>=V</w:t>
                              </w:r>
                              <w:r>
                                <w:rPr>
                                  <w:vertAlign w:val="subscript"/>
                                </w:rPr>
                                <w:t>3</w:t>
                              </w:r>
                              <w:r>
                                <w:t xml:space="preserve"> </w:t>
                              </w:r>
                            </w:p>
                          </w:txbxContent>
                        </v:textbox>
                      </v:shape>
                      <v:shape id="Freeform 27" o:spid="_x0000_s1053" style="position:absolute;left:5391;top:13775;width:760;height:762;rotation:-689986fd;visibility:visible;mso-wrap-style:square;v-text-anchor:top" coordsize="98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" path="m,c58,127,117,254,280,381,443,508,863,699,980,762e" filled="f" strokeweight="1.5pt">
                        <v:stroke startarrow="oval" endarrow="oval"/>
                        <v:path arrowok="t" o:connecttype="custom" o:connectlocs="0,0;217,381;760,762" o:connectangles="0,0,0"/>
                      </v:shape>
                      <w10:wrap type="square"/>
                    </v:group>
                  </w:pict>
                </mc:Fallback>
              </mc:AlternateContent>
            </w:r>
            <w:r w:rsidR="006B56CC" w:rsidRPr="000120E1">
              <w:rPr>
                <w:rFonts w:ascii="13" w:hAnsi="13"/>
                <w:sz w:val="26"/>
                <w:szCs w:val="26"/>
                <w:lang w:val="it-IT"/>
              </w:rPr>
              <w:t xml:space="preserve">         </w:t>
            </w:r>
            <w:r w:rsidR="006B56CC" w:rsidRPr="000120E1">
              <w:rPr>
                <w:rFonts w:ascii="13" w:hAnsi="13"/>
                <w:sz w:val="26"/>
                <w:szCs w:val="26"/>
              </w:rPr>
              <w:object w:dxaOrig="2899" w:dyaOrig="2882">
                <v:shape id="_x0000_i1030" type="#_x0000_t75" style="width:97.5pt;height:96.75pt" o:ole="">
                  <v:imagedata r:id="rId19" o:title=""/>
                </v:shape>
                <o:OLEObject Type="Embed" ProgID="ChemDraw.Document.6.0" ShapeID="_x0000_i1030" DrawAspect="Content" ObjectID="_1746961268" r:id="rId20"/>
              </w:object>
            </w:r>
            <w:r w:rsidR="006B56CC" w:rsidRPr="000120E1">
              <w:rPr>
                <w:rFonts w:ascii="13" w:hAnsi="13"/>
                <w:sz w:val="26"/>
                <w:szCs w:val="26"/>
              </w:rPr>
              <w:t xml:space="preserve">              </w:t>
            </w:r>
          </w:p>
        </w:tc>
        <w:tc>
          <w:tcPr>
            <w:tcW w:w="896" w:type="dxa"/>
            <w:shd w:val="clear" w:color="auto" w:fill="auto"/>
          </w:tcPr>
          <w:p w:rsidR="006B56CC" w:rsidRPr="000120E1" w:rsidRDefault="008E51C9">
            <w:pPr>
              <w:rPr>
                <w:rFonts w:ascii="13" w:hAnsi="13" w:hint="eastAsia"/>
                <w:b/>
                <w:sz w:val="26"/>
                <w:szCs w:val="26"/>
                <w:lang w:val="it-IT"/>
              </w:rPr>
            </w:pPr>
            <w:r w:rsidRPr="000120E1">
              <w:rPr>
                <w:rFonts w:ascii="13" w:hAnsi="13"/>
                <w:b/>
                <w:sz w:val="26"/>
                <w:szCs w:val="26"/>
                <w:lang w:val="it-IT"/>
              </w:rPr>
              <w:t>1,0</w:t>
            </w:r>
            <w:r w:rsidR="006B56CC" w:rsidRPr="000120E1">
              <w:rPr>
                <w:rFonts w:ascii="13" w:hAnsi="13"/>
                <w:b/>
                <w:sz w:val="26"/>
                <w:szCs w:val="26"/>
                <w:vertAlign w:val="superscript"/>
                <w:lang w:val="it-IT"/>
              </w:rPr>
              <w:t>đ</w:t>
            </w:r>
          </w:p>
        </w:tc>
      </w:tr>
      <w:tr w:rsidR="006B56CC" w:rsidRPr="000120E1" w:rsidTr="00C513B6">
        <w:tc>
          <w:tcPr>
            <w:tcW w:w="1080" w:type="dxa"/>
            <w:vMerge w:val="restart"/>
            <w:shd w:val="clear" w:color="auto" w:fill="auto"/>
          </w:tcPr>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r w:rsidRPr="000120E1">
              <w:rPr>
                <w:rFonts w:ascii="13" w:hAnsi="13"/>
                <w:b/>
                <w:sz w:val="26"/>
                <w:szCs w:val="26"/>
                <w:lang w:val="it-IT"/>
              </w:rPr>
              <w:t>Câu 2</w:t>
            </w:r>
          </w:p>
          <w:p w:rsidR="006B56CC" w:rsidRPr="000120E1" w:rsidRDefault="006B56CC">
            <w:pPr>
              <w:rPr>
                <w:rFonts w:ascii="13" w:hAnsi="13" w:hint="eastAsia"/>
                <w:b/>
                <w:sz w:val="26"/>
                <w:szCs w:val="26"/>
                <w:lang w:val="it-IT"/>
              </w:rPr>
            </w:pPr>
          </w:p>
        </w:tc>
        <w:tc>
          <w:tcPr>
            <w:tcW w:w="8370" w:type="dxa"/>
            <w:shd w:val="clear" w:color="auto" w:fill="auto"/>
          </w:tcPr>
          <w:p w:rsidR="006B56CC" w:rsidRPr="000120E1" w:rsidRDefault="006B56CC">
            <w:pPr>
              <w:rPr>
                <w:rFonts w:ascii="13" w:hAnsi="13" w:hint="eastAsia"/>
                <w:sz w:val="26"/>
                <w:szCs w:val="26"/>
                <w:lang w:val="it-IT"/>
              </w:rPr>
            </w:pPr>
          </w:p>
        </w:tc>
        <w:tc>
          <w:tcPr>
            <w:tcW w:w="896" w:type="dxa"/>
            <w:shd w:val="clear" w:color="auto" w:fill="auto"/>
          </w:tcPr>
          <w:p w:rsidR="006B56CC" w:rsidRPr="000120E1" w:rsidRDefault="006B56CC">
            <w:pPr>
              <w:rPr>
                <w:rFonts w:ascii="13" w:hAnsi="13" w:hint="eastAsia"/>
                <w:sz w:val="26"/>
                <w:szCs w:val="26"/>
                <w:lang w:val="it-IT"/>
              </w:rPr>
            </w:pPr>
          </w:p>
        </w:tc>
      </w:tr>
      <w:tr w:rsidR="006B56CC" w:rsidRPr="000120E1" w:rsidTr="00C513B6">
        <w:tc>
          <w:tcPr>
            <w:tcW w:w="1080" w:type="dxa"/>
            <w:vMerge/>
            <w:shd w:val="clear" w:color="auto" w:fill="auto"/>
          </w:tcPr>
          <w:p w:rsidR="006B56CC" w:rsidRPr="000120E1" w:rsidRDefault="006B56CC">
            <w:pPr>
              <w:rPr>
                <w:rFonts w:ascii="13" w:hAnsi="13" w:hint="eastAsia"/>
                <w:b/>
                <w:sz w:val="26"/>
                <w:szCs w:val="26"/>
                <w:lang w:val="it-IT"/>
              </w:rPr>
            </w:pPr>
          </w:p>
        </w:tc>
        <w:tc>
          <w:tcPr>
            <w:tcW w:w="8370" w:type="dxa"/>
            <w:shd w:val="clear" w:color="auto" w:fill="auto"/>
          </w:tcPr>
          <w:p w:rsidR="006B56CC" w:rsidRPr="000120E1" w:rsidRDefault="006B56CC">
            <w:pPr>
              <w:rPr>
                <w:rFonts w:ascii="13" w:hAnsi="13" w:hint="eastAsia"/>
                <w:sz w:val="26"/>
                <w:szCs w:val="26"/>
                <w:lang w:val="it-IT"/>
              </w:rPr>
            </w:pPr>
          </w:p>
        </w:tc>
        <w:tc>
          <w:tcPr>
            <w:tcW w:w="896" w:type="dxa"/>
            <w:shd w:val="clear" w:color="auto" w:fill="auto"/>
          </w:tcPr>
          <w:p w:rsidR="006B56CC" w:rsidRPr="000120E1" w:rsidRDefault="006B56CC">
            <w:pPr>
              <w:rPr>
                <w:rFonts w:ascii="13" w:hAnsi="13" w:hint="eastAsia"/>
                <w:sz w:val="26"/>
                <w:szCs w:val="26"/>
                <w:lang w:val="it-IT"/>
              </w:rPr>
            </w:pPr>
          </w:p>
        </w:tc>
      </w:tr>
      <w:tr w:rsidR="006B56CC" w:rsidRPr="000120E1" w:rsidTr="00C513B6">
        <w:tc>
          <w:tcPr>
            <w:tcW w:w="1080" w:type="dxa"/>
            <w:vMerge w:val="restart"/>
            <w:shd w:val="clear" w:color="auto" w:fill="auto"/>
          </w:tcPr>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r w:rsidRPr="000120E1">
              <w:rPr>
                <w:rFonts w:ascii="13" w:hAnsi="13"/>
                <w:b/>
                <w:sz w:val="26"/>
                <w:szCs w:val="26"/>
                <w:lang w:val="it-IT"/>
              </w:rPr>
              <w:t>Câu 3</w:t>
            </w:r>
          </w:p>
          <w:p w:rsidR="006B56CC" w:rsidRPr="000120E1" w:rsidRDefault="006B56CC">
            <w:pPr>
              <w:rPr>
                <w:rFonts w:ascii="13" w:hAnsi="13" w:hint="eastAsia"/>
                <w:sz w:val="26"/>
                <w:szCs w:val="26"/>
                <w:lang w:val="it-IT"/>
              </w:rPr>
            </w:pPr>
            <w:r w:rsidRPr="000120E1">
              <w:rPr>
                <w:rFonts w:ascii="13" w:hAnsi="13"/>
                <w:b/>
                <w:sz w:val="26"/>
                <w:szCs w:val="26"/>
                <w:lang w:val="it-IT"/>
              </w:rPr>
              <w:t>(</w:t>
            </w:r>
            <w:r w:rsidR="00707A0E" w:rsidRPr="000120E1">
              <w:rPr>
                <w:rFonts w:ascii="13" w:hAnsi="13"/>
                <w:b/>
                <w:i/>
                <w:sz w:val="26"/>
                <w:szCs w:val="26"/>
                <w:lang w:val="it-IT"/>
              </w:rPr>
              <w:t>4</w:t>
            </w:r>
            <w:r w:rsidRPr="000120E1">
              <w:rPr>
                <w:rFonts w:ascii="13" w:hAnsi="13"/>
                <w:b/>
                <w:i/>
                <w:sz w:val="26"/>
                <w:szCs w:val="26"/>
                <w:vertAlign w:val="superscript"/>
                <w:lang w:val="it-IT"/>
              </w:rPr>
              <w:t>đ</w:t>
            </w:r>
            <w:r w:rsidRPr="000120E1">
              <w:rPr>
                <w:rFonts w:ascii="13" w:hAnsi="13"/>
                <w:b/>
                <w:sz w:val="26"/>
                <w:szCs w:val="26"/>
                <w:lang w:val="it-IT"/>
              </w:rPr>
              <w:t>)</w:t>
            </w:r>
          </w:p>
        </w:tc>
        <w:tc>
          <w:tcPr>
            <w:tcW w:w="8370" w:type="dxa"/>
            <w:shd w:val="clear" w:color="auto" w:fill="auto"/>
          </w:tcPr>
          <w:p w:rsidR="006B56CC" w:rsidRPr="000120E1" w:rsidRDefault="006B56CC">
            <w:pPr>
              <w:rPr>
                <w:rFonts w:ascii="13" w:hAnsi="13" w:hint="eastAsia"/>
                <w:b/>
                <w:sz w:val="26"/>
                <w:szCs w:val="26"/>
                <w:lang w:val="it-IT"/>
              </w:rPr>
            </w:pPr>
            <w:r w:rsidRPr="000120E1">
              <w:rPr>
                <w:rFonts w:ascii="13" w:hAnsi="13"/>
                <w:b/>
                <w:sz w:val="26"/>
                <w:szCs w:val="26"/>
                <w:lang w:val="it-IT"/>
              </w:rPr>
              <w:t>a)</w:t>
            </w:r>
          </w:p>
          <w:p w:rsidR="006B56CC" w:rsidRPr="000120E1" w:rsidRDefault="006B56CC" w:rsidP="00137C3A">
            <w:pPr>
              <w:tabs>
                <w:tab w:val="left" w:pos="9720"/>
              </w:tabs>
              <w:jc w:val="both"/>
              <w:rPr>
                <w:rFonts w:ascii="13" w:hAnsi="13" w:hint="eastAsia"/>
                <w:sz w:val="26"/>
                <w:szCs w:val="26"/>
                <w:lang w:val="it-IT"/>
              </w:rPr>
            </w:pPr>
            <w:r w:rsidRPr="000120E1">
              <w:rPr>
                <w:rFonts w:ascii="13" w:hAnsi="13"/>
                <w:sz w:val="26"/>
                <w:szCs w:val="26"/>
                <w:lang w:val="it-IT"/>
              </w:rPr>
              <w:t>+ Biểu diễn đúng các lực tác dụng lên mỗi vật</w:t>
            </w:r>
          </w:p>
          <w:p w:rsidR="006B56CC" w:rsidRPr="000120E1" w:rsidRDefault="006B56CC" w:rsidP="00137C3A">
            <w:pPr>
              <w:tabs>
                <w:tab w:val="left" w:pos="9720"/>
              </w:tabs>
              <w:jc w:val="both"/>
              <w:rPr>
                <w:rFonts w:ascii="13" w:hAnsi="13" w:hint="eastAsia"/>
                <w:sz w:val="26"/>
                <w:szCs w:val="26"/>
                <w:lang w:val="it-IT"/>
              </w:rPr>
            </w:pPr>
            <w:r w:rsidRPr="000120E1">
              <w:rPr>
                <w:rFonts w:ascii="13" w:hAnsi="13"/>
                <w:sz w:val="26"/>
                <w:szCs w:val="26"/>
                <w:lang w:val="it-IT"/>
              </w:rPr>
              <w:t>Phương trình ĐL II Newtơn cho mỗi vật:</w:t>
            </w:r>
          </w:p>
          <w:p w:rsidR="006B56CC" w:rsidRPr="000120E1" w:rsidRDefault="006B56CC" w:rsidP="00137C3A">
            <w:pPr>
              <w:tabs>
                <w:tab w:val="left" w:pos="9720"/>
              </w:tabs>
              <w:jc w:val="both"/>
              <w:rPr>
                <w:rFonts w:ascii="13" w:hAnsi="13" w:hint="eastAsia"/>
                <w:sz w:val="26"/>
                <w:szCs w:val="26"/>
                <w:lang w:val="fr-FR"/>
              </w:rPr>
            </w:pPr>
            <w:r w:rsidRPr="000120E1">
              <w:rPr>
                <w:rFonts w:ascii="13" w:hAnsi="13"/>
                <w:sz w:val="26"/>
                <w:szCs w:val="26"/>
                <w:lang w:val="it-IT"/>
              </w:rPr>
              <w:t xml:space="preserve">          </w:t>
            </w:r>
            <w:r w:rsidRPr="000120E1">
              <w:rPr>
                <w:rFonts w:ascii="13" w:hAnsi="13"/>
                <w:position w:val="-12"/>
                <w:sz w:val="26"/>
                <w:szCs w:val="26"/>
              </w:rPr>
              <w:object w:dxaOrig="1500" w:dyaOrig="360">
                <v:shape id="_x0000_i1031" type="#_x0000_t75" style="width:75pt;height:18pt" o:ole="">
                  <v:imagedata r:id="rId21" o:title=""/>
                </v:shape>
                <o:OLEObject Type="Embed" ProgID="Equation.DSMT4" ShapeID="_x0000_i1031" DrawAspect="Content" ObjectID="_1746961269" r:id="rId22"/>
              </w:object>
            </w:r>
            <w:r w:rsidRPr="000120E1">
              <w:rPr>
                <w:rFonts w:ascii="13" w:hAnsi="13"/>
                <w:sz w:val="26"/>
                <w:szCs w:val="26"/>
                <w:lang w:val="fr-FR"/>
              </w:rPr>
              <w:t xml:space="preserve">           </w:t>
            </w:r>
          </w:p>
          <w:p w:rsidR="006B56CC" w:rsidRPr="000120E1" w:rsidRDefault="006B56CC" w:rsidP="00137C3A">
            <w:pPr>
              <w:tabs>
                <w:tab w:val="left" w:pos="9720"/>
              </w:tabs>
              <w:jc w:val="both"/>
              <w:rPr>
                <w:rFonts w:ascii="13" w:hAnsi="13" w:hint="eastAsia"/>
                <w:sz w:val="26"/>
                <w:szCs w:val="26"/>
                <w:lang w:val="fr-FR"/>
              </w:rPr>
            </w:pPr>
            <w:r w:rsidRPr="000120E1">
              <w:rPr>
                <w:rFonts w:ascii="13" w:hAnsi="13"/>
                <w:sz w:val="26"/>
                <w:szCs w:val="26"/>
                <w:lang w:val="fr-FR"/>
              </w:rPr>
              <w:t xml:space="preserve">         </w:t>
            </w:r>
            <w:r w:rsidRPr="000120E1">
              <w:rPr>
                <w:rFonts w:ascii="13" w:hAnsi="13"/>
                <w:position w:val="-12"/>
                <w:sz w:val="26"/>
                <w:szCs w:val="26"/>
              </w:rPr>
              <w:object w:dxaOrig="1540" w:dyaOrig="360">
                <v:shape id="_x0000_i1032" type="#_x0000_t75" style="width:77.25pt;height:18pt" o:ole="">
                  <v:imagedata r:id="rId23" o:title=""/>
                </v:shape>
                <o:OLEObject Type="Embed" ProgID="Equation.DSMT4" ShapeID="_x0000_i1032" DrawAspect="Content" ObjectID="_1746961270" r:id="rId24"/>
              </w:object>
            </w:r>
            <w:r w:rsidRPr="000120E1">
              <w:rPr>
                <w:rFonts w:ascii="13" w:hAnsi="13"/>
                <w:sz w:val="26"/>
                <w:szCs w:val="26"/>
                <w:lang w:val="fr-FR"/>
              </w:rPr>
              <w:t xml:space="preserve">                                               ............................................</w:t>
            </w:r>
          </w:p>
          <w:p w:rsidR="006B56CC" w:rsidRPr="000120E1" w:rsidRDefault="006B56CC" w:rsidP="00137C3A">
            <w:pPr>
              <w:tabs>
                <w:tab w:val="left" w:pos="9720"/>
              </w:tabs>
              <w:jc w:val="both"/>
              <w:rPr>
                <w:rFonts w:ascii="13" w:hAnsi="13" w:hint="eastAsia"/>
                <w:sz w:val="26"/>
                <w:szCs w:val="26"/>
                <w:vertAlign w:val="subscript"/>
                <w:lang w:val="fr-FR"/>
              </w:rPr>
            </w:pPr>
            <w:r w:rsidRPr="000120E1">
              <w:rPr>
                <w:rFonts w:ascii="13" w:hAnsi="13"/>
                <w:sz w:val="26"/>
                <w:szCs w:val="26"/>
                <w:lang w:val="fr-FR"/>
              </w:rPr>
              <w:t>+ T</w:t>
            </w:r>
            <w:r w:rsidRPr="000120E1">
              <w:rPr>
                <w:rFonts w:ascii="13" w:hAnsi="13"/>
                <w:sz w:val="26"/>
                <w:szCs w:val="26"/>
                <w:vertAlign w:val="subscript"/>
                <w:lang w:val="fr-FR"/>
              </w:rPr>
              <w:t>1</w:t>
            </w:r>
            <w:r w:rsidRPr="000120E1">
              <w:rPr>
                <w:rFonts w:ascii="13" w:hAnsi="13"/>
                <w:sz w:val="26"/>
                <w:szCs w:val="26"/>
                <w:lang w:val="fr-FR"/>
              </w:rPr>
              <w:t>= 2T</w:t>
            </w:r>
            <w:r w:rsidRPr="000120E1">
              <w:rPr>
                <w:rFonts w:ascii="13" w:hAnsi="13"/>
                <w:sz w:val="26"/>
                <w:szCs w:val="26"/>
                <w:vertAlign w:val="subscript"/>
                <w:lang w:val="fr-FR"/>
              </w:rPr>
              <w:t>2</w:t>
            </w:r>
            <w:r w:rsidRPr="000120E1">
              <w:rPr>
                <w:rFonts w:ascii="13" w:hAnsi="13"/>
                <w:sz w:val="26"/>
                <w:szCs w:val="26"/>
                <w:lang w:val="fr-FR"/>
              </w:rPr>
              <w:t xml:space="preserve"> = 2T</w:t>
            </w:r>
            <w:r w:rsidRPr="000120E1">
              <w:rPr>
                <w:rFonts w:ascii="13" w:hAnsi="13"/>
                <w:sz w:val="26"/>
                <w:szCs w:val="26"/>
                <w:vertAlign w:val="subscript"/>
                <w:lang w:val="fr-FR"/>
              </w:rPr>
              <w:t>3</w:t>
            </w:r>
          </w:p>
          <w:p w:rsidR="006B56CC" w:rsidRPr="000120E1" w:rsidRDefault="006B56CC" w:rsidP="00137C3A">
            <w:pPr>
              <w:tabs>
                <w:tab w:val="left" w:pos="9720"/>
              </w:tabs>
              <w:jc w:val="both"/>
              <w:rPr>
                <w:rFonts w:ascii="13" w:hAnsi="13" w:hint="eastAsia"/>
                <w:sz w:val="26"/>
                <w:szCs w:val="26"/>
                <w:lang w:val="fr-FR"/>
              </w:rPr>
            </w:pPr>
            <w:r w:rsidRPr="000120E1">
              <w:rPr>
                <w:rFonts w:ascii="13" w:hAnsi="13"/>
                <w:sz w:val="26"/>
                <w:szCs w:val="26"/>
                <w:lang w:val="fr-FR"/>
              </w:rPr>
              <w:t>+ a</w:t>
            </w:r>
            <w:r w:rsidRPr="000120E1">
              <w:rPr>
                <w:rFonts w:ascii="13" w:hAnsi="13"/>
                <w:sz w:val="26"/>
                <w:szCs w:val="26"/>
                <w:vertAlign w:val="subscript"/>
                <w:lang w:val="fr-FR"/>
              </w:rPr>
              <w:t xml:space="preserve">1 </w:t>
            </w:r>
            <w:r w:rsidRPr="000120E1">
              <w:rPr>
                <w:rFonts w:ascii="13" w:hAnsi="13"/>
                <w:sz w:val="26"/>
                <w:szCs w:val="26"/>
                <w:lang w:val="fr-FR"/>
              </w:rPr>
              <w:t>= a</w:t>
            </w:r>
            <w:r w:rsidRPr="000120E1">
              <w:rPr>
                <w:rFonts w:ascii="13" w:hAnsi="13"/>
                <w:sz w:val="26"/>
                <w:szCs w:val="26"/>
                <w:vertAlign w:val="subscript"/>
                <w:lang w:val="fr-FR"/>
              </w:rPr>
              <w:t>2</w:t>
            </w:r>
            <w:r w:rsidRPr="000120E1">
              <w:rPr>
                <w:rFonts w:ascii="13" w:hAnsi="13"/>
                <w:sz w:val="26"/>
                <w:szCs w:val="26"/>
                <w:lang w:val="fr-FR"/>
              </w:rPr>
              <w:t xml:space="preserve"> /2</w:t>
            </w:r>
          </w:p>
          <w:p w:rsidR="006B56CC" w:rsidRPr="000120E1" w:rsidRDefault="006B56CC" w:rsidP="00137C3A">
            <w:pPr>
              <w:tabs>
                <w:tab w:val="left" w:pos="9720"/>
              </w:tabs>
              <w:jc w:val="both"/>
              <w:rPr>
                <w:rFonts w:ascii="13" w:hAnsi="13" w:hint="eastAsia"/>
                <w:sz w:val="26"/>
                <w:szCs w:val="26"/>
                <w:lang w:val="pt-BR"/>
              </w:rPr>
            </w:pPr>
            <w:r w:rsidRPr="000120E1">
              <w:rPr>
                <w:rFonts w:ascii="13" w:hAnsi="13"/>
                <w:sz w:val="26"/>
                <w:szCs w:val="26"/>
                <w:lang w:val="pt-BR"/>
              </w:rPr>
              <w:t>+ Từ đó suy ra :</w:t>
            </w:r>
            <w:r w:rsidRPr="000120E1">
              <w:rPr>
                <w:rFonts w:ascii="13" w:hAnsi="13"/>
                <w:position w:val="-30"/>
                <w:sz w:val="26"/>
                <w:szCs w:val="26"/>
                <w:lang w:val="fr-FR"/>
              </w:rPr>
              <w:object w:dxaOrig="1900" w:dyaOrig="700">
                <v:shape id="_x0000_i1033" type="#_x0000_t75" style="width:95.25pt;height:35.25pt" o:ole="">
                  <v:imagedata r:id="rId25" o:title=""/>
                </v:shape>
                <o:OLEObject Type="Embed" ProgID="Equation.DSMT4" ShapeID="_x0000_i1033" DrawAspect="Content" ObjectID="_1746961271" r:id="rId26"/>
              </w:object>
            </w:r>
            <w:r w:rsidRPr="000120E1">
              <w:rPr>
                <w:rFonts w:ascii="13" w:hAnsi="13"/>
                <w:sz w:val="26"/>
                <w:szCs w:val="26"/>
                <w:lang w:val="pt-BR"/>
              </w:rPr>
              <w:t>= 2,86 m/s</w:t>
            </w:r>
            <w:r w:rsidRPr="000120E1">
              <w:rPr>
                <w:rFonts w:ascii="13" w:hAnsi="13"/>
                <w:sz w:val="26"/>
                <w:szCs w:val="26"/>
                <w:vertAlign w:val="superscript"/>
                <w:lang w:val="pt-BR"/>
              </w:rPr>
              <w:t>2</w:t>
            </w:r>
            <w:r w:rsidRPr="000120E1">
              <w:rPr>
                <w:rFonts w:ascii="13" w:hAnsi="13"/>
                <w:sz w:val="26"/>
                <w:szCs w:val="26"/>
                <w:lang w:val="pt-BR"/>
              </w:rPr>
              <w:t xml:space="preserve">  ; a</w:t>
            </w:r>
            <w:r w:rsidRPr="000120E1">
              <w:rPr>
                <w:rFonts w:ascii="13" w:hAnsi="13"/>
                <w:sz w:val="26"/>
                <w:szCs w:val="26"/>
                <w:vertAlign w:val="subscript"/>
                <w:lang w:val="pt-BR"/>
              </w:rPr>
              <w:t xml:space="preserve">1 </w:t>
            </w:r>
            <w:r w:rsidRPr="000120E1">
              <w:rPr>
                <w:rFonts w:ascii="13" w:hAnsi="13"/>
                <w:sz w:val="26"/>
                <w:szCs w:val="26"/>
                <w:lang w:val="pt-BR"/>
              </w:rPr>
              <w:t>= a</w:t>
            </w:r>
            <w:r w:rsidRPr="000120E1">
              <w:rPr>
                <w:rFonts w:ascii="13" w:hAnsi="13"/>
                <w:sz w:val="26"/>
                <w:szCs w:val="26"/>
                <w:vertAlign w:val="subscript"/>
                <w:lang w:val="pt-BR"/>
              </w:rPr>
              <w:t>2</w:t>
            </w:r>
            <w:r w:rsidRPr="000120E1">
              <w:rPr>
                <w:rFonts w:ascii="13" w:hAnsi="13"/>
                <w:sz w:val="26"/>
                <w:szCs w:val="26"/>
                <w:lang w:val="pt-BR"/>
              </w:rPr>
              <w:t xml:space="preserve"> /2 = 1,43 m/s</w:t>
            </w:r>
            <w:r w:rsidRPr="000120E1">
              <w:rPr>
                <w:rFonts w:ascii="13" w:hAnsi="13"/>
                <w:sz w:val="26"/>
                <w:szCs w:val="26"/>
                <w:vertAlign w:val="superscript"/>
                <w:lang w:val="pt-BR"/>
              </w:rPr>
              <w:t>2</w:t>
            </w:r>
            <w:r w:rsidRPr="000120E1">
              <w:rPr>
                <w:rFonts w:ascii="13" w:hAnsi="13"/>
                <w:sz w:val="26"/>
                <w:szCs w:val="26"/>
                <w:lang w:val="pt-BR"/>
              </w:rPr>
              <w:t xml:space="preserve">  </w:t>
            </w:r>
          </w:p>
          <w:p w:rsidR="006B56CC" w:rsidRPr="000120E1" w:rsidRDefault="006B56CC" w:rsidP="00137C3A">
            <w:pPr>
              <w:tabs>
                <w:tab w:val="left" w:pos="9720"/>
              </w:tabs>
              <w:jc w:val="both"/>
              <w:rPr>
                <w:rFonts w:ascii="13" w:hAnsi="13" w:hint="eastAsia"/>
                <w:sz w:val="26"/>
                <w:szCs w:val="26"/>
                <w:lang w:val="fr-FR"/>
              </w:rPr>
            </w:pPr>
            <w:r w:rsidRPr="000120E1">
              <w:rPr>
                <w:rFonts w:ascii="13" w:hAnsi="13"/>
                <w:sz w:val="26"/>
                <w:szCs w:val="26"/>
                <w:lang w:val="pt-BR"/>
              </w:rPr>
              <w:t xml:space="preserve">   </w:t>
            </w:r>
            <w:r w:rsidRPr="000120E1">
              <w:rPr>
                <w:rFonts w:ascii="13" w:hAnsi="13"/>
                <w:sz w:val="26"/>
                <w:szCs w:val="26"/>
                <w:lang w:val="fr-FR"/>
              </w:rPr>
              <w:t xml:space="preserve">Và                      </w:t>
            </w:r>
            <w:r w:rsidRPr="000120E1">
              <w:rPr>
                <w:rFonts w:ascii="13" w:hAnsi="13"/>
                <w:position w:val="-30"/>
                <w:sz w:val="26"/>
                <w:szCs w:val="26"/>
              </w:rPr>
              <w:object w:dxaOrig="2420" w:dyaOrig="700">
                <v:shape id="_x0000_i1034" type="#_x0000_t75" style="width:120.75pt;height:35.25pt" o:ole="">
                  <v:imagedata r:id="rId27" o:title=""/>
                </v:shape>
                <o:OLEObject Type="Embed" ProgID="Equation.DSMT4" ShapeID="_x0000_i1034" DrawAspect="Content" ObjectID="_1746961272" r:id="rId28"/>
              </w:object>
            </w:r>
            <w:r w:rsidRPr="000120E1">
              <w:rPr>
                <w:rFonts w:ascii="13" w:hAnsi="13"/>
                <w:sz w:val="26"/>
                <w:szCs w:val="26"/>
                <w:lang w:val="fr-FR"/>
              </w:rPr>
              <w:t xml:space="preserve"> ; T</w:t>
            </w:r>
            <w:r w:rsidRPr="000120E1">
              <w:rPr>
                <w:rFonts w:ascii="13" w:hAnsi="13"/>
                <w:sz w:val="26"/>
                <w:szCs w:val="26"/>
                <w:vertAlign w:val="subscript"/>
                <w:lang w:val="fr-FR"/>
              </w:rPr>
              <w:t>1</w:t>
            </w:r>
            <w:r w:rsidRPr="000120E1">
              <w:rPr>
                <w:rFonts w:ascii="13" w:hAnsi="13"/>
                <w:sz w:val="26"/>
                <w:szCs w:val="26"/>
                <w:lang w:val="fr-FR"/>
              </w:rPr>
              <w:t>= 2T</w:t>
            </w:r>
            <w:r w:rsidRPr="000120E1">
              <w:rPr>
                <w:rFonts w:ascii="13" w:hAnsi="13"/>
                <w:sz w:val="26"/>
                <w:szCs w:val="26"/>
                <w:vertAlign w:val="subscript"/>
                <w:lang w:val="fr-FR"/>
              </w:rPr>
              <w:t>2</w:t>
            </w:r>
            <w:r w:rsidRPr="000120E1">
              <w:rPr>
                <w:rFonts w:ascii="13" w:hAnsi="13"/>
                <w:sz w:val="26"/>
                <w:szCs w:val="26"/>
                <w:lang w:val="fr-FR"/>
              </w:rPr>
              <w:t xml:space="preserve"> = 25,72N       </w:t>
            </w:r>
          </w:p>
          <w:p w:rsidR="006B56CC" w:rsidRPr="000120E1" w:rsidRDefault="006B56CC">
            <w:pPr>
              <w:rPr>
                <w:rFonts w:ascii="13" w:hAnsi="13" w:hint="eastAsia"/>
                <w:sz w:val="26"/>
                <w:szCs w:val="26"/>
                <w:lang w:val="it-IT"/>
              </w:rPr>
            </w:pPr>
            <w:r w:rsidRPr="000120E1">
              <w:rPr>
                <w:rFonts w:ascii="13" w:hAnsi="13"/>
                <w:sz w:val="26"/>
                <w:szCs w:val="26"/>
                <w:lang w:val="fr-FR"/>
              </w:rPr>
              <w:t xml:space="preserve">                             T</w:t>
            </w:r>
            <w:r w:rsidRPr="000120E1">
              <w:rPr>
                <w:rFonts w:ascii="13" w:hAnsi="13"/>
                <w:sz w:val="26"/>
                <w:szCs w:val="26"/>
                <w:vertAlign w:val="subscript"/>
                <w:lang w:val="fr-FR"/>
              </w:rPr>
              <w:t>2</w:t>
            </w:r>
            <w:r w:rsidRPr="000120E1">
              <w:rPr>
                <w:rFonts w:ascii="13" w:hAnsi="13"/>
                <w:sz w:val="26"/>
                <w:szCs w:val="26"/>
                <w:lang w:val="fr-FR"/>
              </w:rPr>
              <w:t xml:space="preserve"> = T</w:t>
            </w:r>
            <w:r w:rsidRPr="000120E1">
              <w:rPr>
                <w:rFonts w:ascii="13" w:hAnsi="13"/>
                <w:sz w:val="26"/>
                <w:szCs w:val="26"/>
                <w:vertAlign w:val="subscript"/>
                <w:lang w:val="fr-FR"/>
              </w:rPr>
              <w:t xml:space="preserve">3 </w:t>
            </w:r>
            <w:r w:rsidRPr="000120E1">
              <w:rPr>
                <w:rFonts w:ascii="13" w:hAnsi="13"/>
                <w:sz w:val="26"/>
                <w:szCs w:val="26"/>
                <w:lang w:val="fr-FR"/>
              </w:rPr>
              <w:t xml:space="preserve"> =  12,86 N                                                 ..............</w:t>
            </w:r>
          </w:p>
        </w:tc>
        <w:tc>
          <w:tcPr>
            <w:tcW w:w="896" w:type="dxa"/>
            <w:shd w:val="clear" w:color="auto" w:fill="auto"/>
          </w:tcPr>
          <w:p w:rsidR="006B56CC" w:rsidRPr="000120E1" w:rsidRDefault="006B56CC">
            <w:pPr>
              <w:rPr>
                <w:rFonts w:ascii="13" w:hAnsi="13" w:hint="eastAsia"/>
                <w:b/>
                <w:sz w:val="26"/>
                <w:szCs w:val="26"/>
                <w:lang w:val="it-IT"/>
              </w:rPr>
            </w:pPr>
            <w:r w:rsidRPr="000120E1">
              <w:rPr>
                <w:rFonts w:ascii="13" w:hAnsi="13"/>
                <w:b/>
                <w:sz w:val="26"/>
                <w:szCs w:val="26"/>
                <w:lang w:val="it-IT"/>
              </w:rPr>
              <w:t>4</w:t>
            </w:r>
            <w:r w:rsidRPr="000120E1">
              <w:rPr>
                <w:rFonts w:ascii="13" w:hAnsi="13"/>
                <w:b/>
                <w:sz w:val="26"/>
                <w:szCs w:val="26"/>
                <w:vertAlign w:val="superscript"/>
                <w:lang w:val="it-IT"/>
              </w:rPr>
              <w:t>đ</w:t>
            </w: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8E51C9">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8E51C9">
            <w:pPr>
              <w:rPr>
                <w:rFonts w:ascii="13" w:hAnsi="13" w:hint="eastAsia"/>
                <w:sz w:val="26"/>
                <w:szCs w:val="26"/>
                <w:lang w:val="it-IT"/>
              </w:rPr>
            </w:pPr>
            <w:r w:rsidRPr="000120E1">
              <w:rPr>
                <w:rFonts w:ascii="13" w:hAnsi="13"/>
                <w:sz w:val="26"/>
                <w:szCs w:val="26"/>
                <w:lang w:val="it-IT"/>
              </w:rPr>
              <w:t>1,0</w:t>
            </w:r>
          </w:p>
        </w:tc>
      </w:tr>
      <w:tr w:rsidR="006B56CC" w:rsidRPr="000120E1" w:rsidTr="00C513B6">
        <w:tc>
          <w:tcPr>
            <w:tcW w:w="1080" w:type="dxa"/>
            <w:vMerge/>
            <w:shd w:val="clear" w:color="auto" w:fill="auto"/>
          </w:tcPr>
          <w:p w:rsidR="006B56CC" w:rsidRPr="000120E1" w:rsidRDefault="006B56CC">
            <w:pPr>
              <w:rPr>
                <w:rFonts w:ascii="13" w:hAnsi="13" w:hint="eastAsia"/>
                <w:sz w:val="26"/>
                <w:szCs w:val="26"/>
                <w:lang w:val="it-IT"/>
              </w:rPr>
            </w:pPr>
          </w:p>
        </w:tc>
        <w:tc>
          <w:tcPr>
            <w:tcW w:w="8370" w:type="dxa"/>
            <w:shd w:val="clear" w:color="auto" w:fill="auto"/>
          </w:tcPr>
          <w:p w:rsidR="006B56CC" w:rsidRPr="000120E1" w:rsidRDefault="006B56CC">
            <w:pPr>
              <w:rPr>
                <w:rFonts w:ascii="13" w:hAnsi="13" w:hint="eastAsia"/>
                <w:b/>
                <w:sz w:val="26"/>
                <w:szCs w:val="26"/>
                <w:lang w:val="it-IT"/>
              </w:rPr>
            </w:pPr>
            <w:r w:rsidRPr="000120E1">
              <w:rPr>
                <w:rFonts w:ascii="13" w:hAnsi="13"/>
                <w:b/>
                <w:sz w:val="26"/>
                <w:szCs w:val="26"/>
                <w:lang w:val="it-IT"/>
              </w:rPr>
              <w:t xml:space="preserve">b)  </w:t>
            </w:r>
          </w:p>
          <w:p w:rsidR="006B56CC" w:rsidRPr="000120E1" w:rsidRDefault="006B56CC" w:rsidP="00137C3A">
            <w:pPr>
              <w:tabs>
                <w:tab w:val="left" w:pos="7704"/>
                <w:tab w:val="left" w:pos="9720"/>
              </w:tabs>
              <w:ind w:right="-108"/>
              <w:jc w:val="both"/>
              <w:rPr>
                <w:rFonts w:ascii="13" w:hAnsi="13" w:hint="eastAsia"/>
                <w:sz w:val="26"/>
                <w:szCs w:val="26"/>
              </w:rPr>
            </w:pPr>
            <w:r w:rsidRPr="000120E1">
              <w:rPr>
                <w:rFonts w:ascii="13" w:hAnsi="13"/>
                <w:sz w:val="26"/>
                <w:szCs w:val="26"/>
              </w:rPr>
              <w:t xml:space="preserve">+ Thời gian vật A chạm đất : </w:t>
            </w:r>
            <w:r w:rsidRPr="000120E1">
              <w:rPr>
                <w:rFonts w:ascii="13" w:hAnsi="13"/>
                <w:position w:val="-32"/>
                <w:sz w:val="26"/>
                <w:szCs w:val="26"/>
              </w:rPr>
              <w:object w:dxaOrig="2900" w:dyaOrig="760">
                <v:shape id="_x0000_i1035" type="#_x0000_t75" style="width:144.75pt;height:38.25pt" o:ole="">
                  <v:imagedata r:id="rId29" o:title=""/>
                </v:shape>
                <o:OLEObject Type="Embed" ProgID="Equation.DSMT4" ShapeID="_x0000_i1035" DrawAspect="Content" ObjectID="_1746961273" r:id="rId30"/>
              </w:object>
            </w:r>
            <w:r w:rsidRPr="000120E1">
              <w:rPr>
                <w:rFonts w:ascii="13" w:hAnsi="13"/>
                <w:sz w:val="26"/>
                <w:szCs w:val="26"/>
              </w:rPr>
              <w:t xml:space="preserve">      ................ .........</w:t>
            </w:r>
          </w:p>
          <w:p w:rsidR="006B56CC" w:rsidRPr="000120E1" w:rsidRDefault="006B56CC" w:rsidP="00137C3A">
            <w:pPr>
              <w:tabs>
                <w:tab w:val="left" w:pos="7812"/>
                <w:tab w:val="left" w:pos="9720"/>
              </w:tabs>
              <w:jc w:val="both"/>
              <w:rPr>
                <w:rFonts w:ascii="13" w:hAnsi="13" w:hint="eastAsia"/>
                <w:sz w:val="26"/>
                <w:szCs w:val="26"/>
              </w:rPr>
            </w:pPr>
            <w:r w:rsidRPr="000120E1">
              <w:rPr>
                <w:rFonts w:ascii="13" w:hAnsi="13"/>
                <w:sz w:val="26"/>
                <w:szCs w:val="26"/>
              </w:rPr>
              <w:t>+ Khi vật A chạm đất , B có vận tốc : v</w:t>
            </w:r>
            <w:r w:rsidRPr="000120E1">
              <w:rPr>
                <w:rFonts w:ascii="13" w:hAnsi="13"/>
                <w:sz w:val="26"/>
                <w:szCs w:val="26"/>
                <w:vertAlign w:val="subscript"/>
              </w:rPr>
              <w:t>0</w:t>
            </w:r>
            <w:r w:rsidRPr="000120E1">
              <w:rPr>
                <w:rFonts w:ascii="13" w:hAnsi="13"/>
                <w:sz w:val="26"/>
                <w:szCs w:val="26"/>
              </w:rPr>
              <w:t xml:space="preserve"> = a</w:t>
            </w:r>
            <w:r w:rsidRPr="000120E1">
              <w:rPr>
                <w:rFonts w:ascii="13" w:hAnsi="13"/>
                <w:sz w:val="26"/>
                <w:szCs w:val="26"/>
                <w:vertAlign w:val="subscript"/>
              </w:rPr>
              <w:t>2</w:t>
            </w:r>
            <w:r w:rsidRPr="000120E1">
              <w:rPr>
                <w:rFonts w:ascii="13" w:hAnsi="13"/>
                <w:sz w:val="26"/>
                <w:szCs w:val="26"/>
              </w:rPr>
              <w:t xml:space="preserve">t </w:t>
            </w:r>
            <w:r w:rsidRPr="000120E1">
              <w:rPr>
                <w:rFonts w:ascii="13" w:hAnsi="13"/>
                <w:position w:val="-4"/>
                <w:sz w:val="26"/>
                <w:szCs w:val="26"/>
                <w:lang w:val="fr-FR"/>
              </w:rPr>
              <w:object w:dxaOrig="200" w:dyaOrig="200">
                <v:shape id="_x0000_i1036" type="#_x0000_t75" style="width:9.75pt;height:9.75pt" o:ole="">
                  <v:imagedata r:id="rId31" o:title=""/>
                </v:shape>
                <o:OLEObject Type="Embed" ProgID="Equation.DSMT4" ShapeID="_x0000_i1036" DrawAspect="Content" ObjectID="_1746961274" r:id="rId32"/>
              </w:object>
            </w:r>
            <w:r w:rsidRPr="000120E1">
              <w:rPr>
                <w:rFonts w:ascii="13" w:hAnsi="13"/>
                <w:sz w:val="26"/>
                <w:szCs w:val="26"/>
              </w:rPr>
              <w:t xml:space="preserve"> 2,83 m/s          ........................</w:t>
            </w:r>
          </w:p>
          <w:p w:rsidR="006B56CC" w:rsidRPr="000120E1" w:rsidRDefault="006B56CC" w:rsidP="00137C3A">
            <w:pPr>
              <w:tabs>
                <w:tab w:val="left" w:pos="9720"/>
              </w:tabs>
              <w:ind w:right="540"/>
              <w:jc w:val="both"/>
              <w:rPr>
                <w:rFonts w:ascii="13" w:hAnsi="13" w:hint="eastAsia"/>
                <w:sz w:val="26"/>
                <w:szCs w:val="26"/>
              </w:rPr>
            </w:pPr>
          </w:p>
          <w:p w:rsidR="006B56CC" w:rsidRPr="000120E1" w:rsidRDefault="006B56CC" w:rsidP="00137C3A">
            <w:pPr>
              <w:tabs>
                <w:tab w:val="left" w:pos="9720"/>
              </w:tabs>
              <w:ind w:right="540"/>
              <w:jc w:val="both"/>
              <w:rPr>
                <w:rFonts w:ascii="13" w:hAnsi="13" w:hint="eastAsia"/>
                <w:sz w:val="26"/>
                <w:szCs w:val="26"/>
              </w:rPr>
            </w:pPr>
            <w:r w:rsidRPr="000120E1">
              <w:rPr>
                <w:rFonts w:ascii="13" w:hAnsi="13"/>
                <w:sz w:val="26"/>
                <w:szCs w:val="26"/>
              </w:rPr>
              <w:t>+ Sau khi A chạm đất ,B  tiếp tục chuyển động như một vật được ném lên với vận tốc v</w:t>
            </w:r>
            <w:r w:rsidRPr="000120E1">
              <w:rPr>
                <w:rFonts w:ascii="13" w:hAnsi="13"/>
                <w:sz w:val="26"/>
                <w:szCs w:val="26"/>
                <w:vertAlign w:val="subscript"/>
              </w:rPr>
              <w:t>0</w:t>
            </w:r>
            <w:r w:rsidRPr="000120E1">
              <w:rPr>
                <w:rFonts w:ascii="13" w:hAnsi="13"/>
                <w:sz w:val="26"/>
                <w:szCs w:val="26"/>
              </w:rPr>
              <w:t>.Độ cao cực đại mà B đạt tới tính từ vị trí đó :</w:t>
            </w:r>
          </w:p>
          <w:p w:rsidR="006B56CC" w:rsidRPr="000120E1" w:rsidRDefault="006B56CC" w:rsidP="00137C3A">
            <w:pPr>
              <w:tabs>
                <w:tab w:val="left" w:pos="9720"/>
              </w:tabs>
              <w:ind w:right="-108"/>
              <w:jc w:val="both"/>
              <w:rPr>
                <w:rFonts w:ascii="13" w:hAnsi="13" w:hint="eastAsia"/>
                <w:sz w:val="26"/>
                <w:szCs w:val="26"/>
                <w:lang w:val="fr-FR"/>
              </w:rPr>
            </w:pPr>
            <w:r w:rsidRPr="000120E1">
              <w:rPr>
                <w:rFonts w:ascii="13" w:hAnsi="13"/>
                <w:sz w:val="26"/>
                <w:szCs w:val="26"/>
              </w:rPr>
              <w:t xml:space="preserve">                                                 </w:t>
            </w:r>
            <w:r w:rsidRPr="000120E1">
              <w:rPr>
                <w:rFonts w:ascii="13" w:hAnsi="13"/>
                <w:position w:val="-28"/>
                <w:sz w:val="26"/>
                <w:szCs w:val="26"/>
                <w:lang w:val="fr-FR"/>
              </w:rPr>
              <w:object w:dxaOrig="1800" w:dyaOrig="700">
                <v:shape id="_x0000_i1037" type="#_x0000_t75" style="width:90pt;height:35.25pt" o:ole="">
                  <v:imagedata r:id="rId33" o:title=""/>
                </v:shape>
                <o:OLEObject Type="Embed" ProgID="Equation.DSMT4" ShapeID="_x0000_i1037" DrawAspect="Content" ObjectID="_1746961275" r:id="rId34"/>
              </w:object>
            </w:r>
            <w:r w:rsidRPr="000120E1">
              <w:rPr>
                <w:rFonts w:ascii="13" w:hAnsi="13"/>
                <w:sz w:val="26"/>
                <w:szCs w:val="26"/>
                <w:lang w:val="fr-FR"/>
              </w:rPr>
              <w:t xml:space="preserve">                   ........................</w:t>
            </w:r>
          </w:p>
          <w:p w:rsidR="006B56CC" w:rsidRPr="000120E1" w:rsidRDefault="006B56CC">
            <w:pPr>
              <w:rPr>
                <w:rFonts w:ascii="13" w:hAnsi="13" w:hint="eastAsia"/>
                <w:sz w:val="26"/>
                <w:szCs w:val="26"/>
                <w:lang w:val="it-IT"/>
              </w:rPr>
            </w:pPr>
            <w:r w:rsidRPr="000120E1">
              <w:rPr>
                <w:rFonts w:ascii="13" w:hAnsi="13"/>
                <w:sz w:val="26"/>
                <w:szCs w:val="26"/>
                <w:lang w:val="fr-FR"/>
              </w:rPr>
              <w:t>+ Độ cao cực đại mà B đạt tới so với mặt đất : h</w:t>
            </w:r>
            <w:r w:rsidRPr="000120E1">
              <w:rPr>
                <w:rFonts w:ascii="13" w:hAnsi="13"/>
                <w:sz w:val="26"/>
                <w:szCs w:val="26"/>
                <w:vertAlign w:val="subscript"/>
                <w:lang w:val="fr-FR"/>
              </w:rPr>
              <w:t>max</w:t>
            </w:r>
            <w:r w:rsidRPr="000120E1">
              <w:rPr>
                <w:rFonts w:ascii="13" w:hAnsi="13"/>
                <w:sz w:val="26"/>
                <w:szCs w:val="26"/>
                <w:lang w:val="fr-FR"/>
              </w:rPr>
              <w:t xml:space="preserve"> = 2h + h</w:t>
            </w:r>
            <w:r w:rsidRPr="000120E1">
              <w:rPr>
                <w:rFonts w:ascii="13" w:hAnsi="13"/>
                <w:sz w:val="26"/>
                <w:szCs w:val="26"/>
                <w:vertAlign w:val="subscript"/>
                <w:lang w:val="fr-FR"/>
              </w:rPr>
              <w:t>1max</w:t>
            </w:r>
            <w:r w:rsidRPr="000120E1">
              <w:rPr>
                <w:rFonts w:ascii="13" w:hAnsi="13"/>
                <w:sz w:val="26"/>
                <w:szCs w:val="26"/>
                <w:lang w:val="fr-FR"/>
              </w:rPr>
              <w:t xml:space="preserve">= 1,8 m  </w:t>
            </w:r>
          </w:p>
        </w:tc>
        <w:tc>
          <w:tcPr>
            <w:tcW w:w="896" w:type="dxa"/>
            <w:shd w:val="clear" w:color="auto" w:fill="auto"/>
          </w:tcPr>
          <w:p w:rsidR="006B56CC" w:rsidRPr="000120E1" w:rsidRDefault="006B56CC">
            <w:pPr>
              <w:rPr>
                <w:rFonts w:ascii="13" w:hAnsi="13" w:hint="eastAsia"/>
                <w:b/>
                <w:sz w:val="26"/>
                <w:szCs w:val="26"/>
                <w:lang w:val="it-IT"/>
              </w:rPr>
            </w:pPr>
            <w:r w:rsidRPr="000120E1">
              <w:rPr>
                <w:rFonts w:ascii="13" w:hAnsi="13"/>
                <w:b/>
                <w:sz w:val="26"/>
                <w:szCs w:val="26"/>
                <w:lang w:val="it-IT"/>
              </w:rPr>
              <w:t>2</w:t>
            </w:r>
            <w:r w:rsidRPr="000120E1">
              <w:rPr>
                <w:rFonts w:ascii="13" w:hAnsi="13"/>
                <w:b/>
                <w:sz w:val="26"/>
                <w:szCs w:val="26"/>
                <w:vertAlign w:val="superscript"/>
                <w:lang w:val="it-IT"/>
              </w:rPr>
              <w:t>đ</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tc>
      </w:tr>
      <w:tr w:rsidR="006B56CC" w:rsidRPr="000120E1" w:rsidTr="00C513B6">
        <w:tc>
          <w:tcPr>
            <w:tcW w:w="1080" w:type="dxa"/>
            <w:vMerge w:val="restart"/>
            <w:shd w:val="clear" w:color="auto" w:fill="auto"/>
          </w:tcPr>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707A0E">
            <w:pPr>
              <w:rPr>
                <w:rFonts w:ascii="13" w:hAnsi="13" w:hint="eastAsia"/>
                <w:b/>
                <w:sz w:val="26"/>
                <w:szCs w:val="26"/>
                <w:lang w:val="it-IT"/>
              </w:rPr>
            </w:pPr>
            <w:r w:rsidRPr="000120E1">
              <w:rPr>
                <w:rFonts w:ascii="13" w:hAnsi="13"/>
                <w:b/>
                <w:sz w:val="26"/>
                <w:szCs w:val="26"/>
                <w:lang w:val="it-IT"/>
              </w:rPr>
              <w:t>Câu 4</w:t>
            </w:r>
          </w:p>
          <w:p w:rsidR="006B56CC" w:rsidRPr="000120E1" w:rsidRDefault="006B56CC">
            <w:pPr>
              <w:rPr>
                <w:rFonts w:ascii="13" w:hAnsi="13" w:hint="eastAsia"/>
                <w:b/>
                <w:sz w:val="26"/>
                <w:szCs w:val="26"/>
                <w:lang w:val="it-IT"/>
              </w:rPr>
            </w:pPr>
            <w:r w:rsidRPr="000120E1">
              <w:rPr>
                <w:rFonts w:ascii="13" w:hAnsi="13"/>
                <w:b/>
                <w:sz w:val="26"/>
                <w:szCs w:val="26"/>
                <w:lang w:val="it-IT"/>
              </w:rPr>
              <w:t>(</w:t>
            </w:r>
            <w:r w:rsidR="00707A0E" w:rsidRPr="000120E1">
              <w:rPr>
                <w:rFonts w:ascii="13" w:hAnsi="13"/>
                <w:b/>
                <w:i/>
                <w:sz w:val="26"/>
                <w:szCs w:val="26"/>
                <w:lang w:val="it-IT"/>
              </w:rPr>
              <w:t>4</w:t>
            </w:r>
            <w:r w:rsidRPr="000120E1">
              <w:rPr>
                <w:rFonts w:ascii="13" w:hAnsi="13"/>
                <w:b/>
                <w:i/>
                <w:sz w:val="26"/>
                <w:szCs w:val="26"/>
                <w:vertAlign w:val="superscript"/>
                <w:lang w:val="it-IT"/>
              </w:rPr>
              <w:t>đ</w:t>
            </w:r>
            <w:r w:rsidRPr="000120E1">
              <w:rPr>
                <w:rFonts w:ascii="13" w:hAnsi="13"/>
                <w:b/>
                <w:sz w:val="26"/>
                <w:szCs w:val="26"/>
                <w:lang w:val="it-IT"/>
              </w:rPr>
              <w:t>)</w:t>
            </w:r>
          </w:p>
        </w:tc>
        <w:tc>
          <w:tcPr>
            <w:tcW w:w="8370" w:type="dxa"/>
            <w:shd w:val="clear" w:color="auto" w:fill="auto"/>
          </w:tcPr>
          <w:p w:rsidR="006B56CC" w:rsidRPr="000120E1" w:rsidRDefault="006B56CC">
            <w:pPr>
              <w:rPr>
                <w:rFonts w:ascii="13" w:hAnsi="13" w:hint="eastAsia"/>
                <w:sz w:val="26"/>
                <w:szCs w:val="26"/>
                <w:lang w:val="it-IT"/>
              </w:rPr>
            </w:pPr>
            <w:r w:rsidRPr="000120E1">
              <w:rPr>
                <w:rFonts w:ascii="13" w:hAnsi="13"/>
                <w:sz w:val="26"/>
                <w:szCs w:val="26"/>
                <w:lang w:val="it-IT"/>
              </w:rPr>
              <w:t xml:space="preserve">a) </w:t>
            </w:r>
          </w:p>
          <w:p w:rsidR="006B56CC" w:rsidRPr="000120E1" w:rsidRDefault="006B56CC">
            <w:pPr>
              <w:rPr>
                <w:rFonts w:ascii="13" w:hAnsi="13" w:hint="eastAsia"/>
                <w:sz w:val="26"/>
                <w:szCs w:val="26"/>
                <w:lang w:val="it-IT"/>
              </w:rPr>
            </w:pPr>
            <w:r w:rsidRPr="000120E1">
              <w:rPr>
                <w:rFonts w:ascii="13" w:hAnsi="13"/>
                <w:sz w:val="26"/>
                <w:szCs w:val="26"/>
                <w:lang w:val="it-IT"/>
              </w:rPr>
              <w:t xml:space="preserve">Chọn chiều dương là chiều chuyển động, mốc thời gian lúc bắt đầu chuyển động. </w:t>
            </w:r>
          </w:p>
          <w:p w:rsidR="006B56CC" w:rsidRPr="000120E1" w:rsidRDefault="006B56CC">
            <w:pPr>
              <w:rPr>
                <w:rFonts w:ascii="13" w:hAnsi="13" w:hint="eastAsia"/>
                <w:sz w:val="26"/>
                <w:szCs w:val="26"/>
                <w:lang w:val="it-IT"/>
              </w:rPr>
            </w:pPr>
            <w:r w:rsidRPr="000120E1">
              <w:rPr>
                <w:rFonts w:ascii="13" w:hAnsi="13"/>
                <w:sz w:val="26"/>
                <w:szCs w:val="26"/>
                <w:lang w:val="it-IT"/>
              </w:rPr>
              <w:t xml:space="preserve">+Biểu diễn đúng các lực tác dụng lên  vật </w:t>
            </w:r>
          </w:p>
          <w:p w:rsidR="006B56CC" w:rsidRPr="000120E1" w:rsidRDefault="006B56CC">
            <w:pPr>
              <w:rPr>
                <w:rFonts w:ascii="13" w:hAnsi="13" w:hint="eastAsia"/>
                <w:sz w:val="26"/>
                <w:szCs w:val="26"/>
                <w:vertAlign w:val="superscript"/>
              </w:rPr>
            </w:pPr>
            <w:r w:rsidRPr="000120E1">
              <w:rPr>
                <w:rFonts w:ascii="13" w:hAnsi="13"/>
                <w:sz w:val="26"/>
                <w:szCs w:val="26"/>
              </w:rPr>
              <w:t>+Gia tốc của vật trên mặt phẳng nghiêng: a=g(sin</w:t>
            </w:r>
            <w:r w:rsidRPr="000120E1">
              <w:rPr>
                <w:rFonts w:ascii="13" w:hAnsi="13"/>
                <w:sz w:val="26"/>
                <w:szCs w:val="26"/>
              </w:rPr>
              <w:sym w:font="Symbol" w:char="F061"/>
            </w:r>
            <w:r w:rsidRPr="000120E1">
              <w:rPr>
                <w:rFonts w:ascii="13" w:hAnsi="13"/>
                <w:sz w:val="26"/>
                <w:szCs w:val="26"/>
              </w:rPr>
              <w:t>-</w:t>
            </w:r>
            <w:r w:rsidRPr="000120E1">
              <w:rPr>
                <w:rFonts w:ascii="13" w:hAnsi="13"/>
                <w:sz w:val="26"/>
                <w:szCs w:val="26"/>
              </w:rPr>
              <w:sym w:font="Symbol" w:char="F06D"/>
            </w:r>
            <w:r w:rsidRPr="000120E1">
              <w:rPr>
                <w:rFonts w:ascii="13" w:hAnsi="13"/>
                <w:sz w:val="26"/>
                <w:szCs w:val="26"/>
              </w:rPr>
              <w:t>cos</w:t>
            </w:r>
            <w:r w:rsidRPr="000120E1">
              <w:rPr>
                <w:rFonts w:ascii="13" w:hAnsi="13"/>
                <w:sz w:val="26"/>
                <w:szCs w:val="26"/>
              </w:rPr>
              <w:sym w:font="Symbol" w:char="F061"/>
            </w:r>
            <w:r w:rsidRPr="000120E1">
              <w:rPr>
                <w:rFonts w:ascii="13" w:hAnsi="13"/>
                <w:sz w:val="26"/>
                <w:szCs w:val="26"/>
              </w:rPr>
              <w:t>)=2m/s</w:t>
            </w:r>
            <w:r w:rsidRPr="000120E1">
              <w:rPr>
                <w:rFonts w:ascii="13" w:hAnsi="13"/>
                <w:sz w:val="26"/>
                <w:szCs w:val="26"/>
                <w:vertAlign w:val="superscript"/>
              </w:rPr>
              <w:t>2</w:t>
            </w:r>
          </w:p>
          <w:p w:rsidR="006B56CC" w:rsidRPr="000120E1" w:rsidRDefault="006B56CC">
            <w:pPr>
              <w:rPr>
                <w:rFonts w:ascii="13" w:hAnsi="13" w:hint="eastAsia"/>
                <w:sz w:val="26"/>
                <w:szCs w:val="26"/>
              </w:rPr>
            </w:pPr>
            <w:r w:rsidRPr="000120E1">
              <w:rPr>
                <w:rFonts w:ascii="13" w:hAnsi="13"/>
                <w:sz w:val="26"/>
                <w:szCs w:val="26"/>
              </w:rPr>
              <w:t>+Thời gian đi hết mặt phẳng nghiêng:</w:t>
            </w:r>
            <w:r w:rsidRPr="000120E1">
              <w:rPr>
                <w:rFonts w:ascii="13" w:hAnsi="13"/>
                <w:position w:val="-26"/>
                <w:sz w:val="26"/>
                <w:szCs w:val="26"/>
              </w:rPr>
              <w:object w:dxaOrig="840" w:dyaOrig="700">
                <v:shape id="_x0000_i1038" type="#_x0000_t75" style="width:42pt;height:35.25pt" o:ole="">
                  <v:imagedata r:id="rId35" o:title=""/>
                </v:shape>
                <o:OLEObject Type="Embed" ProgID="Equation.DSMT4" ShapeID="_x0000_i1038" DrawAspect="Content" ObjectID="_1746961276" r:id="rId36"/>
              </w:object>
            </w:r>
            <w:r w:rsidRPr="000120E1">
              <w:rPr>
                <w:rFonts w:ascii="13" w:hAnsi="13"/>
                <w:sz w:val="26"/>
                <w:szCs w:val="26"/>
              </w:rPr>
              <w:t>=</w:t>
            </w:r>
            <w:r w:rsidRPr="000120E1">
              <w:rPr>
                <w:rFonts w:ascii="13" w:hAnsi="13"/>
                <w:position w:val="-8"/>
                <w:sz w:val="26"/>
                <w:szCs w:val="26"/>
              </w:rPr>
              <w:object w:dxaOrig="460" w:dyaOrig="360">
                <v:shape id="_x0000_i1039" type="#_x0000_t75" style="width:23.25pt;height:18pt" o:ole="">
                  <v:imagedata r:id="rId37" o:title=""/>
                </v:shape>
                <o:OLEObject Type="Embed" ProgID="Equation.DSMT4" ShapeID="_x0000_i1039" DrawAspect="Content" ObjectID="_1746961277" r:id="rId38"/>
              </w:object>
            </w:r>
            <w:r w:rsidRPr="000120E1">
              <w:rPr>
                <w:rFonts w:ascii="13" w:hAnsi="13"/>
                <w:sz w:val="26"/>
                <w:szCs w:val="26"/>
              </w:rPr>
              <w:t xml:space="preserve"> (s)</w:t>
            </w:r>
          </w:p>
          <w:p w:rsidR="006B56CC" w:rsidRPr="000120E1" w:rsidRDefault="006B56CC">
            <w:pPr>
              <w:rPr>
                <w:rFonts w:ascii="13" w:hAnsi="13" w:hint="eastAsia"/>
                <w:sz w:val="26"/>
                <w:szCs w:val="26"/>
                <w:lang w:val="it-IT"/>
              </w:rPr>
            </w:pPr>
            <w:r w:rsidRPr="000120E1">
              <w:rPr>
                <w:rFonts w:ascii="13" w:hAnsi="13"/>
                <w:sz w:val="26"/>
                <w:szCs w:val="26"/>
              </w:rPr>
              <w:t>+Vận tốc ở chân mặt phẳng nghiêng: v= at = 2</w:t>
            </w:r>
            <w:r w:rsidRPr="000120E1">
              <w:rPr>
                <w:rFonts w:ascii="13" w:hAnsi="13"/>
                <w:position w:val="-8"/>
                <w:sz w:val="26"/>
                <w:szCs w:val="26"/>
              </w:rPr>
              <w:object w:dxaOrig="460" w:dyaOrig="360">
                <v:shape id="_x0000_i1040" type="#_x0000_t75" style="width:23.25pt;height:18pt" o:ole="">
                  <v:imagedata r:id="rId37" o:title=""/>
                </v:shape>
                <o:OLEObject Type="Embed" ProgID="Equation.DSMT4" ShapeID="_x0000_i1040" DrawAspect="Content" ObjectID="_1746961278" r:id="rId39"/>
              </w:object>
            </w:r>
            <w:r w:rsidRPr="000120E1">
              <w:rPr>
                <w:rFonts w:ascii="13" w:hAnsi="13"/>
                <w:sz w:val="26"/>
                <w:szCs w:val="26"/>
              </w:rPr>
              <w:t xml:space="preserve"> (m/s)</w:t>
            </w:r>
          </w:p>
        </w:tc>
        <w:tc>
          <w:tcPr>
            <w:tcW w:w="896" w:type="dxa"/>
            <w:shd w:val="clear" w:color="auto" w:fill="auto"/>
          </w:tcPr>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8E51C9">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tc>
      </w:tr>
      <w:tr w:rsidR="006B56CC" w:rsidRPr="000120E1" w:rsidTr="00C513B6">
        <w:tc>
          <w:tcPr>
            <w:tcW w:w="1080" w:type="dxa"/>
            <w:vMerge/>
            <w:shd w:val="clear" w:color="auto" w:fill="auto"/>
          </w:tcPr>
          <w:p w:rsidR="006B56CC" w:rsidRPr="000120E1" w:rsidRDefault="006B56CC">
            <w:pPr>
              <w:rPr>
                <w:rFonts w:ascii="13" w:hAnsi="13" w:hint="eastAsia"/>
                <w:sz w:val="26"/>
                <w:szCs w:val="26"/>
                <w:lang w:val="it-IT"/>
              </w:rPr>
            </w:pPr>
          </w:p>
        </w:tc>
        <w:tc>
          <w:tcPr>
            <w:tcW w:w="8370" w:type="dxa"/>
            <w:shd w:val="clear" w:color="auto" w:fill="auto"/>
          </w:tcPr>
          <w:p w:rsidR="00C513B6" w:rsidRPr="000120E1" w:rsidRDefault="00C513B6" w:rsidP="00137C3A">
            <w:pPr>
              <w:jc w:val="both"/>
              <w:rPr>
                <w:rFonts w:ascii="13" w:hAnsi="13" w:hint="eastAsia"/>
                <w:sz w:val="26"/>
                <w:szCs w:val="26"/>
                <w:lang w:val="it-IT"/>
              </w:rPr>
            </w:pPr>
          </w:p>
          <w:p w:rsidR="006B56CC" w:rsidRPr="000120E1" w:rsidRDefault="006B56CC" w:rsidP="00137C3A">
            <w:pPr>
              <w:jc w:val="both"/>
              <w:rPr>
                <w:rFonts w:ascii="13" w:hAnsi="13" w:hint="eastAsia"/>
                <w:sz w:val="26"/>
                <w:szCs w:val="26"/>
                <w:lang w:val="it-IT"/>
              </w:rPr>
            </w:pPr>
            <w:r w:rsidRPr="000120E1">
              <w:rPr>
                <w:rFonts w:ascii="13" w:hAnsi="13"/>
                <w:sz w:val="26"/>
                <w:szCs w:val="26"/>
                <w:lang w:val="it-IT"/>
              </w:rPr>
              <w:t>b)</w:t>
            </w:r>
          </w:p>
          <w:p w:rsidR="006B56CC" w:rsidRPr="000120E1" w:rsidRDefault="006B56CC" w:rsidP="00137C3A">
            <w:pPr>
              <w:jc w:val="both"/>
              <w:rPr>
                <w:rFonts w:ascii="13" w:hAnsi="13" w:hint="eastAsia"/>
                <w:sz w:val="26"/>
                <w:szCs w:val="26"/>
                <w:lang w:val="it-IT"/>
              </w:rPr>
            </w:pPr>
            <w:r w:rsidRPr="000120E1">
              <w:rPr>
                <w:rFonts w:ascii="13" w:hAnsi="13"/>
                <w:sz w:val="26"/>
                <w:szCs w:val="26"/>
                <w:lang w:val="it-IT"/>
              </w:rPr>
              <w:t>+Để vật đi hết cung tròn thì phải qua đỉnh của cung tròn ta xét tại đỉnh cung:</w:t>
            </w:r>
          </w:p>
          <w:p w:rsidR="006B56CC" w:rsidRPr="000120E1" w:rsidRDefault="006B56CC">
            <w:pPr>
              <w:rPr>
                <w:rFonts w:ascii="13" w:hAnsi="13" w:hint="eastAsia"/>
                <w:sz w:val="26"/>
                <w:szCs w:val="26"/>
                <w:lang w:val="it-IT"/>
              </w:rPr>
            </w:pPr>
            <w:r w:rsidRPr="000120E1">
              <w:rPr>
                <w:rFonts w:ascii="13" w:hAnsi="13"/>
                <w:sz w:val="26"/>
                <w:szCs w:val="26"/>
                <w:lang w:val="it-IT"/>
              </w:rPr>
              <w:t>P+N=m</w:t>
            </w:r>
            <w:r w:rsidRPr="000120E1">
              <w:rPr>
                <w:rFonts w:ascii="13" w:hAnsi="13"/>
                <w:position w:val="-24"/>
                <w:sz w:val="26"/>
                <w:szCs w:val="26"/>
              </w:rPr>
              <w:object w:dxaOrig="380" w:dyaOrig="660">
                <v:shape id="_x0000_i1041" type="#_x0000_t75" style="width:18.75pt;height:33pt" o:ole="">
                  <v:imagedata r:id="rId40" o:title=""/>
                </v:shape>
                <o:OLEObject Type="Embed" ProgID="Equation.DSMT4" ShapeID="_x0000_i1041" DrawAspect="Content" ObjectID="_1746961279" r:id="rId41"/>
              </w:object>
            </w:r>
          </w:p>
          <w:p w:rsidR="006B56CC" w:rsidRPr="000120E1" w:rsidRDefault="006B56CC" w:rsidP="00137C3A">
            <w:pPr>
              <w:jc w:val="both"/>
              <w:rPr>
                <w:rFonts w:ascii="13" w:hAnsi="13" w:hint="eastAsia"/>
                <w:sz w:val="26"/>
                <w:szCs w:val="26"/>
                <w:lang w:val="it-IT"/>
              </w:rPr>
            </w:pPr>
            <w:r w:rsidRPr="000120E1">
              <w:rPr>
                <w:rFonts w:ascii="13" w:hAnsi="13"/>
                <w:sz w:val="26"/>
                <w:szCs w:val="26"/>
                <w:lang w:val="it-IT"/>
              </w:rPr>
              <w:t>Để vật không rời khỏi cung tròn thì N</w:t>
            </w:r>
            <w:r w:rsidRPr="000120E1">
              <w:rPr>
                <w:rFonts w:ascii="13" w:hAnsi="13"/>
                <w:sz w:val="26"/>
                <w:szCs w:val="26"/>
              </w:rPr>
              <w:sym w:font="Symbol" w:char="F0B3"/>
            </w:r>
            <w:r w:rsidRPr="000120E1">
              <w:rPr>
                <w:rFonts w:ascii="13" w:hAnsi="13"/>
                <w:sz w:val="26"/>
                <w:szCs w:val="26"/>
                <w:lang w:val="it-IT"/>
              </w:rPr>
              <w:t>0</w:t>
            </w:r>
          </w:p>
          <w:p w:rsidR="006B56CC" w:rsidRPr="000120E1" w:rsidRDefault="006B56CC" w:rsidP="00137C3A">
            <w:pPr>
              <w:jc w:val="both"/>
              <w:rPr>
                <w:rFonts w:ascii="13" w:hAnsi="13" w:hint="eastAsia"/>
                <w:sz w:val="26"/>
                <w:szCs w:val="26"/>
                <w:lang w:val="pt-BR"/>
              </w:rPr>
            </w:pPr>
            <w:r w:rsidRPr="000120E1">
              <w:rPr>
                <w:rFonts w:ascii="13" w:hAnsi="13"/>
                <w:sz w:val="26"/>
                <w:szCs w:val="26"/>
                <w:lang w:val="pt-BR"/>
              </w:rPr>
              <w:t>m</w:t>
            </w:r>
            <w:r w:rsidRPr="000120E1">
              <w:rPr>
                <w:rFonts w:ascii="13" w:hAnsi="13"/>
                <w:position w:val="-24"/>
                <w:sz w:val="26"/>
                <w:szCs w:val="26"/>
              </w:rPr>
              <w:object w:dxaOrig="380" w:dyaOrig="660">
                <v:shape id="_x0000_i1042" type="#_x0000_t75" style="width:18.75pt;height:33pt" o:ole="">
                  <v:imagedata r:id="rId42" o:title=""/>
                </v:shape>
                <o:OLEObject Type="Embed" ProgID="Equation.DSMT4" ShapeID="_x0000_i1042" DrawAspect="Content" ObjectID="_1746961280" r:id="rId43"/>
              </w:object>
            </w:r>
            <w:r w:rsidRPr="000120E1">
              <w:rPr>
                <w:rFonts w:ascii="13" w:hAnsi="13"/>
                <w:sz w:val="26"/>
                <w:szCs w:val="26"/>
              </w:rPr>
              <w:sym w:font="Symbol" w:char="F0B3"/>
            </w:r>
            <w:r w:rsidRPr="000120E1">
              <w:rPr>
                <w:rFonts w:ascii="13" w:hAnsi="13"/>
                <w:sz w:val="26"/>
                <w:szCs w:val="26"/>
                <w:lang w:val="pt-BR"/>
              </w:rPr>
              <w:t>P với v’</w:t>
            </w:r>
            <w:r w:rsidRPr="000120E1">
              <w:rPr>
                <w:rFonts w:ascii="13" w:hAnsi="13"/>
                <w:sz w:val="26"/>
                <w:szCs w:val="26"/>
                <w:vertAlign w:val="superscript"/>
                <w:lang w:val="pt-BR"/>
              </w:rPr>
              <w:t>2</w:t>
            </w:r>
            <w:r w:rsidRPr="000120E1">
              <w:rPr>
                <w:rFonts w:ascii="13" w:hAnsi="13"/>
                <w:sz w:val="26"/>
                <w:szCs w:val="26"/>
                <w:lang w:val="pt-BR"/>
              </w:rPr>
              <w:t>=v</w:t>
            </w:r>
            <w:r w:rsidRPr="000120E1">
              <w:rPr>
                <w:rFonts w:ascii="13" w:hAnsi="13"/>
                <w:sz w:val="26"/>
                <w:szCs w:val="26"/>
                <w:vertAlign w:val="superscript"/>
                <w:lang w:val="pt-BR"/>
              </w:rPr>
              <w:t>2</w:t>
            </w:r>
            <w:r w:rsidRPr="000120E1">
              <w:rPr>
                <w:rFonts w:ascii="13" w:hAnsi="13"/>
                <w:sz w:val="26"/>
                <w:szCs w:val="26"/>
                <w:lang w:val="pt-BR"/>
              </w:rPr>
              <w:t>-4Rg</w:t>
            </w:r>
          </w:p>
          <w:p w:rsidR="006B56CC" w:rsidRPr="000120E1" w:rsidRDefault="006B56CC">
            <w:pPr>
              <w:rPr>
                <w:rFonts w:ascii="13" w:hAnsi="13" w:hint="eastAsia"/>
                <w:sz w:val="26"/>
                <w:szCs w:val="26"/>
                <w:lang w:val="it-IT"/>
              </w:rPr>
            </w:pPr>
            <w:r w:rsidRPr="000120E1">
              <w:rPr>
                <w:rFonts w:ascii="13" w:hAnsi="13"/>
                <w:sz w:val="26"/>
                <w:szCs w:val="26"/>
                <w:lang w:val="pt-BR"/>
              </w:rPr>
              <w:t>v</w:t>
            </w:r>
            <w:r w:rsidRPr="000120E1">
              <w:rPr>
                <w:rFonts w:ascii="13" w:hAnsi="13"/>
                <w:sz w:val="26"/>
                <w:szCs w:val="26"/>
                <w:vertAlign w:val="superscript"/>
                <w:lang w:val="pt-BR"/>
              </w:rPr>
              <w:t>2</w:t>
            </w:r>
            <w:r w:rsidRPr="000120E1">
              <w:rPr>
                <w:rFonts w:ascii="13" w:hAnsi="13"/>
                <w:sz w:val="26"/>
                <w:szCs w:val="26"/>
                <w:lang w:val="pt-BR"/>
              </w:rPr>
              <w:t>-4Rg</w:t>
            </w:r>
            <w:r w:rsidRPr="000120E1">
              <w:rPr>
                <w:rFonts w:ascii="13" w:hAnsi="13"/>
                <w:sz w:val="26"/>
                <w:szCs w:val="26"/>
              </w:rPr>
              <w:sym w:font="Symbol" w:char="F0B3"/>
            </w:r>
            <w:r w:rsidRPr="000120E1">
              <w:rPr>
                <w:rFonts w:ascii="13" w:hAnsi="13"/>
                <w:sz w:val="26"/>
                <w:szCs w:val="26"/>
                <w:lang w:val="pt-BR"/>
              </w:rPr>
              <w:t xml:space="preserve">Rg </w:t>
            </w:r>
            <w:r w:rsidRPr="000120E1">
              <w:rPr>
                <w:rFonts w:ascii="13" w:hAnsi="13"/>
                <w:sz w:val="26"/>
                <w:szCs w:val="26"/>
              </w:rPr>
              <w:sym w:font="Symbol" w:char="F0DB"/>
            </w:r>
            <w:r w:rsidRPr="000120E1">
              <w:rPr>
                <w:rFonts w:ascii="13" w:hAnsi="13"/>
                <w:sz w:val="26"/>
                <w:szCs w:val="26"/>
                <w:lang w:val="pt-BR"/>
              </w:rPr>
              <w:t>v</w:t>
            </w:r>
            <w:r w:rsidRPr="000120E1">
              <w:rPr>
                <w:rFonts w:ascii="13" w:hAnsi="13"/>
                <w:sz w:val="26"/>
                <w:szCs w:val="26"/>
                <w:vertAlign w:val="superscript"/>
                <w:lang w:val="pt-BR"/>
              </w:rPr>
              <w:t>2</w:t>
            </w:r>
            <w:r w:rsidRPr="000120E1">
              <w:rPr>
                <w:rFonts w:ascii="13" w:hAnsi="13"/>
                <w:sz w:val="26"/>
                <w:szCs w:val="26"/>
              </w:rPr>
              <w:sym w:font="Symbol" w:char="F0B3"/>
            </w:r>
            <w:r w:rsidRPr="000120E1">
              <w:rPr>
                <w:rFonts w:ascii="13" w:hAnsi="13"/>
                <w:sz w:val="26"/>
                <w:szCs w:val="26"/>
                <w:lang w:val="pt-BR"/>
              </w:rPr>
              <w:t xml:space="preserve">5Rg </w:t>
            </w:r>
            <w:r w:rsidRPr="000120E1">
              <w:rPr>
                <w:rFonts w:ascii="13" w:hAnsi="13"/>
                <w:sz w:val="26"/>
                <w:szCs w:val="26"/>
              </w:rPr>
              <w:sym w:font="Symbol" w:char="F0DB"/>
            </w:r>
            <w:r w:rsidRPr="000120E1">
              <w:rPr>
                <w:rFonts w:ascii="13" w:hAnsi="13"/>
                <w:sz w:val="26"/>
                <w:szCs w:val="26"/>
                <w:lang w:val="pt-BR"/>
              </w:rPr>
              <w:t xml:space="preserve"> R</w:t>
            </w:r>
            <w:r w:rsidRPr="000120E1">
              <w:rPr>
                <w:rFonts w:ascii="13" w:hAnsi="13"/>
                <w:sz w:val="26"/>
                <w:szCs w:val="26"/>
              </w:rPr>
              <w:sym w:font="Symbol" w:char="F0A3"/>
            </w:r>
            <w:r w:rsidRPr="000120E1">
              <w:rPr>
                <w:rFonts w:ascii="13" w:hAnsi="13"/>
                <w:sz w:val="26"/>
                <w:szCs w:val="26"/>
                <w:lang w:val="pt-BR"/>
              </w:rPr>
              <w:t xml:space="preserve"> </w:t>
            </w:r>
            <w:r w:rsidRPr="000120E1">
              <w:rPr>
                <w:rFonts w:ascii="13" w:hAnsi="13"/>
                <w:position w:val="-28"/>
                <w:sz w:val="26"/>
                <w:szCs w:val="26"/>
              </w:rPr>
              <w:object w:dxaOrig="380" w:dyaOrig="700">
                <v:shape id="_x0000_i1043" type="#_x0000_t75" style="width:18.75pt;height:35.25pt" o:ole="">
                  <v:imagedata r:id="rId44" o:title=""/>
                </v:shape>
                <o:OLEObject Type="Embed" ProgID="Equation.DSMT4" ShapeID="_x0000_i1043" DrawAspect="Content" ObjectID="_1746961281" r:id="rId45"/>
              </w:object>
            </w:r>
            <w:r w:rsidRPr="000120E1">
              <w:rPr>
                <w:rFonts w:ascii="13" w:hAnsi="13"/>
                <w:sz w:val="26"/>
                <w:szCs w:val="26"/>
                <w:lang w:val="pt-BR"/>
              </w:rPr>
              <w:t>=0,8(m)</w:t>
            </w:r>
          </w:p>
        </w:tc>
        <w:tc>
          <w:tcPr>
            <w:tcW w:w="896" w:type="dxa"/>
            <w:shd w:val="clear" w:color="auto" w:fill="auto"/>
          </w:tcPr>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p>
          <w:p w:rsidR="006B56CC" w:rsidRPr="000120E1" w:rsidRDefault="008E51C9">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p>
          <w:p w:rsidR="006B56CC" w:rsidRPr="000120E1" w:rsidRDefault="008E51C9">
            <w:pPr>
              <w:rPr>
                <w:rFonts w:ascii="13" w:hAnsi="13" w:hint="eastAsia"/>
                <w:sz w:val="26"/>
                <w:szCs w:val="26"/>
                <w:lang w:val="it-IT"/>
              </w:rPr>
            </w:pPr>
            <w:r w:rsidRPr="000120E1">
              <w:rPr>
                <w:rFonts w:ascii="13" w:hAnsi="13"/>
                <w:sz w:val="26"/>
                <w:szCs w:val="26"/>
                <w:lang w:val="it-IT"/>
              </w:rPr>
              <w:t>1,0</w:t>
            </w:r>
          </w:p>
        </w:tc>
      </w:tr>
    </w:tbl>
    <w:p w:rsidR="006B56CC" w:rsidRPr="00C5531B" w:rsidRDefault="006B56CC">
      <w:pPr>
        <w:rPr>
          <w:rFonts w:ascii="13" w:hAnsi="13" w:hint="eastAsia"/>
          <w:sz w:val="26"/>
          <w:szCs w:val="26"/>
          <w:lang w:val="it-IT"/>
        </w:rPr>
      </w:pPr>
    </w:p>
    <w:p w:rsidR="00707A0E" w:rsidRPr="00C5531B" w:rsidRDefault="00707A0E">
      <w:pPr>
        <w:rPr>
          <w:rFonts w:ascii="13" w:hAnsi="13" w:hint="eastAsia"/>
          <w:sz w:val="26"/>
          <w:szCs w:val="26"/>
          <w:lang w:val="it-IT"/>
        </w:rPr>
      </w:pPr>
    </w:p>
    <w:tbl>
      <w:tblPr>
        <w:tblW w:w="103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8370"/>
        <w:gridCol w:w="896"/>
      </w:tblGrid>
      <w:tr w:rsidR="00707A0E" w:rsidRPr="000120E1" w:rsidTr="00C513B6">
        <w:tc>
          <w:tcPr>
            <w:tcW w:w="1080" w:type="dxa"/>
            <w:vMerge w:val="restart"/>
            <w:shd w:val="clear" w:color="auto" w:fill="auto"/>
          </w:tcPr>
          <w:p w:rsidR="00707A0E" w:rsidRPr="000120E1" w:rsidRDefault="00707A0E" w:rsidP="00686E26">
            <w:pPr>
              <w:rPr>
                <w:rFonts w:ascii="13" w:hAnsi="13" w:hint="eastAsia"/>
                <w:b/>
                <w:sz w:val="26"/>
                <w:szCs w:val="26"/>
                <w:lang w:val="it-IT"/>
              </w:rPr>
            </w:pPr>
          </w:p>
          <w:p w:rsidR="00707A0E" w:rsidRPr="000120E1" w:rsidRDefault="00707A0E" w:rsidP="00686E26">
            <w:pPr>
              <w:rPr>
                <w:rFonts w:ascii="13" w:hAnsi="13" w:hint="eastAsia"/>
                <w:b/>
                <w:sz w:val="26"/>
                <w:szCs w:val="26"/>
                <w:lang w:val="it-IT"/>
              </w:rPr>
            </w:pPr>
          </w:p>
          <w:p w:rsidR="00707A0E" w:rsidRPr="000120E1" w:rsidRDefault="00707A0E" w:rsidP="00686E26">
            <w:pPr>
              <w:rPr>
                <w:rFonts w:ascii="13" w:hAnsi="13" w:hint="eastAsia"/>
                <w:b/>
                <w:sz w:val="26"/>
                <w:szCs w:val="26"/>
                <w:lang w:val="it-IT"/>
              </w:rPr>
            </w:pPr>
            <w:r w:rsidRPr="000120E1">
              <w:rPr>
                <w:rFonts w:ascii="13" w:hAnsi="13"/>
                <w:b/>
                <w:sz w:val="26"/>
                <w:szCs w:val="26"/>
                <w:lang w:val="it-IT"/>
              </w:rPr>
              <w:t>Câu 5</w:t>
            </w:r>
          </w:p>
          <w:p w:rsidR="00707A0E" w:rsidRPr="000120E1" w:rsidRDefault="00707A0E" w:rsidP="00686E26">
            <w:pPr>
              <w:rPr>
                <w:rFonts w:ascii="13" w:hAnsi="13" w:hint="eastAsia"/>
                <w:b/>
                <w:sz w:val="26"/>
                <w:szCs w:val="26"/>
                <w:lang w:val="it-IT"/>
              </w:rPr>
            </w:pPr>
            <w:r w:rsidRPr="000120E1">
              <w:rPr>
                <w:rFonts w:ascii="13" w:hAnsi="13"/>
                <w:b/>
                <w:sz w:val="26"/>
                <w:szCs w:val="26"/>
                <w:lang w:val="it-IT"/>
              </w:rPr>
              <w:t>(</w:t>
            </w:r>
            <w:r w:rsidRPr="000120E1">
              <w:rPr>
                <w:rFonts w:ascii="13" w:hAnsi="13"/>
                <w:b/>
                <w:i/>
                <w:sz w:val="26"/>
                <w:szCs w:val="26"/>
                <w:lang w:val="it-IT"/>
              </w:rPr>
              <w:t>4</w:t>
            </w:r>
            <w:r w:rsidRPr="000120E1">
              <w:rPr>
                <w:rFonts w:ascii="13" w:hAnsi="13"/>
                <w:b/>
                <w:i/>
                <w:sz w:val="26"/>
                <w:szCs w:val="26"/>
                <w:vertAlign w:val="superscript"/>
                <w:lang w:val="it-IT"/>
              </w:rPr>
              <w:t>đ</w:t>
            </w:r>
            <w:r w:rsidRPr="000120E1">
              <w:rPr>
                <w:rFonts w:ascii="13" w:hAnsi="13"/>
                <w:b/>
                <w:sz w:val="26"/>
                <w:szCs w:val="26"/>
                <w:lang w:val="it-IT"/>
              </w:rPr>
              <w:t>)</w:t>
            </w:r>
          </w:p>
        </w:tc>
        <w:tc>
          <w:tcPr>
            <w:tcW w:w="8370" w:type="dxa"/>
            <w:shd w:val="clear" w:color="auto" w:fill="auto"/>
          </w:tcPr>
          <w:p w:rsidR="00707A0E" w:rsidRPr="000120E1" w:rsidRDefault="00C5531B" w:rsidP="00686E26">
            <w:pPr>
              <w:rPr>
                <w:rFonts w:ascii="13" w:hAnsi="13" w:hint="eastAsia"/>
                <w:sz w:val="26"/>
                <w:szCs w:val="26"/>
                <w:lang w:val="it-IT"/>
              </w:rPr>
            </w:pPr>
            <w:r w:rsidRPr="000120E1">
              <w:rPr>
                <w:rFonts w:ascii="13" w:hAnsi="13"/>
                <w:sz w:val="26"/>
                <w:szCs w:val="26"/>
                <w:lang w:val="it-IT"/>
              </w:rPr>
              <w:t>+ Ban đầu mg = qE = qU/d</w:t>
            </w:r>
          </w:p>
          <w:p w:rsidR="00C513B6" w:rsidRPr="000120E1" w:rsidRDefault="00C513B6" w:rsidP="00686E26">
            <w:pPr>
              <w:rPr>
                <w:rFonts w:ascii="13" w:hAnsi="13" w:hint="eastAsia"/>
                <w:sz w:val="26"/>
                <w:szCs w:val="26"/>
                <w:lang w:val="it-IT"/>
              </w:rPr>
            </w:pPr>
          </w:p>
          <w:p w:rsidR="00C5531B" w:rsidRPr="000120E1" w:rsidRDefault="00C5531B" w:rsidP="00686E26">
            <w:pPr>
              <w:rPr>
                <w:rFonts w:ascii="13" w:hAnsi="13" w:hint="eastAsia"/>
                <w:sz w:val="26"/>
                <w:szCs w:val="26"/>
                <w:lang w:val="it-IT"/>
              </w:rPr>
            </w:pPr>
            <w:r w:rsidRPr="000120E1">
              <w:rPr>
                <w:rFonts w:ascii="13" w:hAnsi="13"/>
                <w:sz w:val="26"/>
                <w:szCs w:val="26"/>
                <w:lang w:val="it-IT"/>
              </w:rPr>
              <w:t>+ Sau đó F = mg – q.E’ = mg – qU’/d</w:t>
            </w:r>
          </w:p>
          <w:p w:rsidR="00707A0E" w:rsidRPr="000120E1" w:rsidRDefault="00707A0E" w:rsidP="00686E26">
            <w:pPr>
              <w:rPr>
                <w:rFonts w:ascii="13" w:hAnsi="13" w:hint="eastAsia"/>
                <w:sz w:val="26"/>
                <w:szCs w:val="26"/>
                <w:lang w:val="it-IT"/>
              </w:rPr>
            </w:pPr>
          </w:p>
        </w:tc>
        <w:tc>
          <w:tcPr>
            <w:tcW w:w="896" w:type="dxa"/>
            <w:shd w:val="clear" w:color="auto" w:fill="auto"/>
          </w:tcPr>
          <w:p w:rsidR="00707A0E" w:rsidRPr="000120E1" w:rsidRDefault="00C5531B" w:rsidP="00686E26">
            <w:pPr>
              <w:rPr>
                <w:rFonts w:ascii="13" w:hAnsi="13" w:hint="eastAsia"/>
                <w:sz w:val="26"/>
                <w:szCs w:val="26"/>
                <w:lang w:val="it-IT"/>
              </w:rPr>
            </w:pPr>
            <w:r w:rsidRPr="000120E1">
              <w:rPr>
                <w:rFonts w:ascii="13" w:hAnsi="13"/>
                <w:sz w:val="26"/>
                <w:szCs w:val="26"/>
                <w:lang w:val="it-IT"/>
              </w:rPr>
              <w:t>1,0</w:t>
            </w:r>
          </w:p>
          <w:p w:rsidR="00707A0E" w:rsidRPr="000120E1" w:rsidRDefault="00707A0E" w:rsidP="00686E26">
            <w:pPr>
              <w:rPr>
                <w:rFonts w:ascii="13" w:hAnsi="13" w:hint="eastAsia"/>
                <w:sz w:val="26"/>
                <w:szCs w:val="26"/>
                <w:lang w:val="it-IT"/>
              </w:rPr>
            </w:pPr>
            <w:r w:rsidRPr="000120E1">
              <w:rPr>
                <w:rFonts w:ascii="13" w:hAnsi="13"/>
                <w:sz w:val="26"/>
                <w:szCs w:val="26"/>
                <w:lang w:val="it-IT"/>
              </w:rPr>
              <w:t>1,0</w:t>
            </w:r>
          </w:p>
          <w:p w:rsidR="00707A0E" w:rsidRPr="000120E1" w:rsidRDefault="00707A0E" w:rsidP="00686E26">
            <w:pPr>
              <w:rPr>
                <w:rFonts w:ascii="13" w:hAnsi="13" w:hint="eastAsia"/>
                <w:sz w:val="26"/>
                <w:szCs w:val="26"/>
                <w:lang w:val="it-IT"/>
              </w:rPr>
            </w:pPr>
          </w:p>
          <w:p w:rsidR="00707A0E" w:rsidRPr="000120E1" w:rsidRDefault="00707A0E" w:rsidP="00686E26">
            <w:pPr>
              <w:rPr>
                <w:rFonts w:ascii="13" w:hAnsi="13" w:hint="eastAsia"/>
                <w:sz w:val="26"/>
                <w:szCs w:val="26"/>
                <w:lang w:val="it-IT"/>
              </w:rPr>
            </w:pPr>
          </w:p>
        </w:tc>
      </w:tr>
      <w:tr w:rsidR="00707A0E" w:rsidRPr="000120E1" w:rsidTr="00C513B6">
        <w:tc>
          <w:tcPr>
            <w:tcW w:w="1080" w:type="dxa"/>
            <w:vMerge/>
            <w:shd w:val="clear" w:color="auto" w:fill="auto"/>
          </w:tcPr>
          <w:p w:rsidR="00707A0E" w:rsidRPr="000120E1" w:rsidRDefault="00707A0E" w:rsidP="00686E26">
            <w:pPr>
              <w:rPr>
                <w:rFonts w:ascii="13" w:hAnsi="13" w:hint="eastAsia"/>
                <w:sz w:val="26"/>
                <w:szCs w:val="26"/>
                <w:lang w:val="it-IT"/>
              </w:rPr>
            </w:pPr>
          </w:p>
        </w:tc>
        <w:tc>
          <w:tcPr>
            <w:tcW w:w="8370" w:type="dxa"/>
            <w:shd w:val="clear" w:color="auto" w:fill="auto"/>
          </w:tcPr>
          <w:p w:rsidR="00707A0E" w:rsidRPr="000120E1" w:rsidRDefault="00C5531B" w:rsidP="00686E26">
            <w:pPr>
              <w:rPr>
                <w:rFonts w:ascii="13" w:hAnsi="13" w:hint="eastAsia"/>
                <w:sz w:val="26"/>
                <w:szCs w:val="26"/>
                <w:lang w:val="it-IT"/>
              </w:rPr>
            </w:pPr>
            <w:r w:rsidRPr="000120E1">
              <w:rPr>
                <w:rFonts w:ascii="13" w:hAnsi="13"/>
                <w:sz w:val="26"/>
                <w:szCs w:val="26"/>
                <w:lang w:val="it-IT"/>
              </w:rPr>
              <w:t>+ Quãng đường s =a.t</w:t>
            </w:r>
            <w:r w:rsidRPr="000120E1">
              <w:rPr>
                <w:rFonts w:ascii="13" w:hAnsi="13"/>
                <w:sz w:val="26"/>
                <w:szCs w:val="26"/>
                <w:vertAlign w:val="superscript"/>
                <w:lang w:val="it-IT"/>
              </w:rPr>
              <w:t>2</w:t>
            </w:r>
            <w:r w:rsidRPr="000120E1">
              <w:rPr>
                <w:rFonts w:ascii="13" w:hAnsi="13"/>
                <w:sz w:val="26"/>
                <w:szCs w:val="26"/>
                <w:lang w:val="it-IT"/>
              </w:rPr>
              <w:t>/2</w:t>
            </w:r>
          </w:p>
          <w:p w:rsidR="00C513B6" w:rsidRPr="000120E1" w:rsidRDefault="00C513B6" w:rsidP="00686E26">
            <w:pPr>
              <w:rPr>
                <w:rFonts w:ascii="13" w:hAnsi="13" w:hint="eastAsia"/>
                <w:sz w:val="26"/>
                <w:szCs w:val="26"/>
                <w:lang w:val="it-IT"/>
              </w:rPr>
            </w:pPr>
          </w:p>
          <w:p w:rsidR="00C5531B" w:rsidRPr="000120E1" w:rsidRDefault="00C5531B" w:rsidP="00686E26">
            <w:pPr>
              <w:rPr>
                <w:rFonts w:ascii="13" w:hAnsi="13" w:hint="eastAsia"/>
                <w:sz w:val="26"/>
                <w:szCs w:val="26"/>
                <w:lang w:val="it-IT"/>
              </w:rPr>
            </w:pPr>
            <w:r w:rsidRPr="000120E1">
              <w:rPr>
                <w:rFonts w:ascii="13" w:hAnsi="13"/>
                <w:sz w:val="26"/>
                <w:szCs w:val="26"/>
                <w:lang w:val="it-IT"/>
              </w:rPr>
              <w:t xml:space="preserve">+ </w:t>
            </w:r>
            <w:r w:rsidR="00C513B6" w:rsidRPr="000120E1">
              <w:rPr>
                <w:rFonts w:ascii="13" w:hAnsi="13"/>
                <w:sz w:val="26"/>
                <w:szCs w:val="26"/>
                <w:lang w:val="it-IT"/>
              </w:rPr>
              <w:t>Tính thời gian t = 0,45s</w:t>
            </w:r>
          </w:p>
        </w:tc>
        <w:tc>
          <w:tcPr>
            <w:tcW w:w="896" w:type="dxa"/>
            <w:shd w:val="clear" w:color="auto" w:fill="auto"/>
          </w:tcPr>
          <w:p w:rsidR="00707A0E" w:rsidRPr="000120E1" w:rsidRDefault="00707A0E" w:rsidP="00686E26">
            <w:pPr>
              <w:rPr>
                <w:rFonts w:ascii="13" w:hAnsi="13" w:hint="eastAsia"/>
                <w:sz w:val="26"/>
                <w:szCs w:val="26"/>
                <w:lang w:val="it-IT"/>
              </w:rPr>
            </w:pPr>
          </w:p>
          <w:p w:rsidR="00707A0E" w:rsidRPr="000120E1" w:rsidRDefault="00707A0E" w:rsidP="00686E26">
            <w:pPr>
              <w:rPr>
                <w:rFonts w:ascii="13" w:hAnsi="13" w:hint="eastAsia"/>
                <w:sz w:val="26"/>
                <w:szCs w:val="26"/>
                <w:lang w:val="it-IT"/>
              </w:rPr>
            </w:pPr>
            <w:r w:rsidRPr="000120E1">
              <w:rPr>
                <w:rFonts w:ascii="13" w:hAnsi="13"/>
                <w:sz w:val="26"/>
                <w:szCs w:val="26"/>
                <w:lang w:val="it-IT"/>
              </w:rPr>
              <w:t>1,0</w:t>
            </w:r>
          </w:p>
          <w:p w:rsidR="00707A0E" w:rsidRPr="000120E1" w:rsidRDefault="00707A0E" w:rsidP="00686E26">
            <w:pPr>
              <w:rPr>
                <w:rFonts w:ascii="13" w:hAnsi="13" w:hint="eastAsia"/>
                <w:sz w:val="26"/>
                <w:szCs w:val="26"/>
                <w:lang w:val="it-IT"/>
              </w:rPr>
            </w:pPr>
          </w:p>
          <w:p w:rsidR="00707A0E" w:rsidRPr="000120E1" w:rsidRDefault="00707A0E" w:rsidP="00686E26">
            <w:pPr>
              <w:rPr>
                <w:rFonts w:ascii="13" w:hAnsi="13" w:hint="eastAsia"/>
                <w:sz w:val="26"/>
                <w:szCs w:val="26"/>
                <w:lang w:val="it-IT"/>
              </w:rPr>
            </w:pPr>
            <w:r w:rsidRPr="000120E1">
              <w:rPr>
                <w:rFonts w:ascii="13" w:hAnsi="13"/>
                <w:sz w:val="26"/>
                <w:szCs w:val="26"/>
                <w:lang w:val="it-IT"/>
              </w:rPr>
              <w:t>1,0</w:t>
            </w:r>
          </w:p>
        </w:tc>
      </w:tr>
    </w:tbl>
    <w:p w:rsidR="006B56CC" w:rsidRPr="00C5531B" w:rsidRDefault="006B56CC">
      <w:pPr>
        <w:rPr>
          <w:rFonts w:ascii="13" w:hAnsi="13" w:hint="eastAsia"/>
          <w:i/>
          <w:sz w:val="26"/>
          <w:szCs w:val="26"/>
          <w:lang w:val="it-IT"/>
        </w:rPr>
      </w:pPr>
    </w:p>
    <w:p w:rsidR="00BA3AD4" w:rsidRPr="00C5531B" w:rsidRDefault="00BA3AD4">
      <w:pPr>
        <w:rPr>
          <w:rFonts w:ascii="13" w:hAnsi="13" w:hint="eastAsia"/>
          <w:i/>
          <w:sz w:val="26"/>
          <w:szCs w:val="26"/>
          <w:lang w:val="it-IT"/>
        </w:rPr>
      </w:pP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2"/>
        <w:gridCol w:w="8328"/>
        <w:gridCol w:w="900"/>
      </w:tblGrid>
      <w:tr w:rsidR="00BA3AD4" w:rsidRPr="000120E1" w:rsidTr="00C513B6">
        <w:tc>
          <w:tcPr>
            <w:tcW w:w="1122" w:type="dxa"/>
          </w:tcPr>
          <w:p w:rsidR="00BA3AD4" w:rsidRPr="000120E1" w:rsidRDefault="00BA3AD4" w:rsidP="00137C3A">
            <w:pPr>
              <w:rPr>
                <w:rFonts w:ascii="13" w:hAnsi="13" w:hint="eastAsia"/>
                <w:b/>
                <w:noProof/>
                <w:sz w:val="26"/>
                <w:szCs w:val="26"/>
                <w:u w:val="single"/>
                <w:lang w:val="es-BO"/>
              </w:rPr>
            </w:pPr>
            <w:r w:rsidRPr="000120E1">
              <w:rPr>
                <w:rFonts w:ascii="13" w:hAnsi="13"/>
                <w:b/>
                <w:noProof/>
                <w:sz w:val="26"/>
                <w:szCs w:val="26"/>
                <w:u w:val="single"/>
                <w:lang w:val="es-BO"/>
              </w:rPr>
              <w:t>C</w:t>
            </w:r>
            <w:r w:rsidR="00707A0E" w:rsidRPr="000120E1">
              <w:rPr>
                <w:rFonts w:ascii="13" w:hAnsi="13"/>
                <w:b/>
                <w:noProof/>
                <w:sz w:val="26"/>
                <w:szCs w:val="26"/>
                <w:u w:val="single"/>
                <w:lang w:val="es-BO"/>
              </w:rPr>
              <w:t>âu 6</w:t>
            </w:r>
          </w:p>
          <w:p w:rsidR="00BA3AD4" w:rsidRPr="000120E1" w:rsidRDefault="008E51C9" w:rsidP="00137C3A">
            <w:pPr>
              <w:rPr>
                <w:rFonts w:ascii="13" w:hAnsi="13" w:hint="eastAsia"/>
                <w:noProof/>
                <w:sz w:val="26"/>
                <w:szCs w:val="26"/>
                <w:lang w:val="es-BO"/>
              </w:rPr>
            </w:pPr>
            <w:r w:rsidRPr="000120E1">
              <w:rPr>
                <w:rFonts w:ascii="13" w:hAnsi="13"/>
                <w:noProof/>
                <w:sz w:val="26"/>
                <w:szCs w:val="26"/>
                <w:lang w:val="es-BO"/>
              </w:rPr>
              <w:t xml:space="preserve">(4 </w:t>
            </w:r>
            <w:r w:rsidR="00BA3AD4" w:rsidRPr="000120E1">
              <w:rPr>
                <w:rFonts w:ascii="13" w:hAnsi="13"/>
                <w:noProof/>
                <w:sz w:val="26"/>
                <w:szCs w:val="26"/>
                <w:lang w:val="es-BO"/>
              </w:rPr>
              <w:t>điểm)</w:t>
            </w:r>
          </w:p>
        </w:tc>
        <w:tc>
          <w:tcPr>
            <w:tcW w:w="8328" w:type="dxa"/>
          </w:tcPr>
          <w:p w:rsidR="00BA3AD4" w:rsidRPr="000120E1" w:rsidRDefault="00707A0E" w:rsidP="00137C3A">
            <w:pPr>
              <w:rPr>
                <w:rFonts w:ascii="13" w:hAnsi="13" w:hint="eastAsia"/>
                <w:noProof/>
                <w:sz w:val="26"/>
                <w:szCs w:val="26"/>
                <w:lang w:val="es-BO"/>
              </w:rPr>
            </w:pPr>
            <w:r w:rsidRPr="000120E1">
              <w:rPr>
                <w:rFonts w:ascii="13" w:hAnsi="13"/>
                <w:noProof/>
                <w:sz w:val="26"/>
                <w:szCs w:val="26"/>
                <w:lang w:val="es-BO"/>
              </w:rPr>
              <w:t xml:space="preserve">     Đ</w:t>
            </w:r>
            <w:r w:rsidR="00BA3AD4" w:rsidRPr="000120E1">
              <w:rPr>
                <w:rFonts w:ascii="13" w:hAnsi="13"/>
                <w:noProof/>
                <w:sz w:val="26"/>
                <w:szCs w:val="26"/>
                <w:lang w:val="es-BO"/>
              </w:rPr>
              <w:t xml:space="preserve">iện trở bóng đèn :R = </w:t>
            </w:r>
            <w:r w:rsidR="00BA3AD4" w:rsidRPr="000120E1">
              <w:rPr>
                <w:rFonts w:ascii="13" w:hAnsi="13"/>
                <w:noProof/>
                <w:position w:val="-24"/>
                <w:sz w:val="26"/>
                <w:szCs w:val="26"/>
                <w:lang w:val="es-BO"/>
              </w:rPr>
              <w:object w:dxaOrig="400" w:dyaOrig="660">
                <v:shape id="_x0000_i1044" type="#_x0000_t75" style="width:20.25pt;height:33pt" o:ole="">
                  <v:imagedata r:id="rId46" o:title=""/>
                </v:shape>
                <o:OLEObject Type="Embed" ProgID="Equation.DSMT4" ShapeID="_x0000_i1044" DrawAspect="Content" ObjectID="_1746961282" r:id="rId47"/>
              </w:object>
            </w:r>
            <w:r w:rsidR="00BA3AD4" w:rsidRPr="000120E1">
              <w:rPr>
                <w:rFonts w:ascii="13" w:hAnsi="13"/>
                <w:noProof/>
                <w:sz w:val="26"/>
                <w:szCs w:val="26"/>
                <w:lang w:val="es-BO"/>
              </w:rPr>
              <w:t>suy ra : R</w:t>
            </w:r>
            <w:r w:rsidR="00BA3AD4" w:rsidRPr="000120E1">
              <w:rPr>
                <w:rFonts w:ascii="13" w:hAnsi="13"/>
                <w:noProof/>
                <w:sz w:val="26"/>
                <w:szCs w:val="26"/>
                <w:vertAlign w:val="subscript"/>
                <w:lang w:val="es-BO"/>
              </w:rPr>
              <w:t>1</w:t>
            </w:r>
            <w:r w:rsidR="00BA3AD4" w:rsidRPr="000120E1">
              <w:rPr>
                <w:rFonts w:ascii="13" w:hAnsi="13"/>
                <w:noProof/>
                <w:sz w:val="26"/>
                <w:szCs w:val="26"/>
                <w:lang w:val="es-BO"/>
              </w:rPr>
              <w:t xml:space="preserve"> </w:t>
            </w:r>
            <w:r w:rsidR="00BA3AD4" w:rsidRPr="000120E1">
              <w:rPr>
                <w:rFonts w:ascii="13" w:hAnsi="13"/>
                <w:noProof/>
                <w:position w:val="-6"/>
                <w:sz w:val="26"/>
                <w:szCs w:val="26"/>
                <w:lang w:val="es-BO"/>
              </w:rPr>
              <w:object w:dxaOrig="940" w:dyaOrig="279">
                <v:shape id="_x0000_i1045" type="#_x0000_t75" style="width:47.25pt;height:14.25pt" o:ole="">
                  <v:imagedata r:id="rId48" o:title=""/>
                </v:shape>
                <o:OLEObject Type="Embed" ProgID="Equation.DSMT4" ShapeID="_x0000_i1045" DrawAspect="Content" ObjectID="_1746961283" r:id="rId49"/>
              </w:object>
            </w:r>
            <w:r w:rsidR="00BA3AD4" w:rsidRPr="000120E1">
              <w:rPr>
                <w:rFonts w:ascii="13" w:hAnsi="13"/>
                <w:noProof/>
                <w:sz w:val="26"/>
                <w:szCs w:val="26"/>
                <w:lang w:val="es-BO"/>
              </w:rPr>
              <w:t xml:space="preserve">      ;  R</w:t>
            </w:r>
            <w:r w:rsidR="00BA3AD4" w:rsidRPr="000120E1">
              <w:rPr>
                <w:rFonts w:ascii="13" w:hAnsi="13"/>
                <w:noProof/>
                <w:sz w:val="26"/>
                <w:szCs w:val="26"/>
                <w:vertAlign w:val="subscript"/>
                <w:lang w:val="es-BO"/>
              </w:rPr>
              <w:t>2</w:t>
            </w:r>
            <w:r w:rsidR="00BA3AD4" w:rsidRPr="000120E1">
              <w:rPr>
                <w:rFonts w:ascii="13" w:hAnsi="13"/>
                <w:noProof/>
                <w:sz w:val="26"/>
                <w:szCs w:val="26"/>
                <w:lang w:val="es-BO"/>
              </w:rPr>
              <w:t xml:space="preserve"> </w:t>
            </w:r>
            <w:r w:rsidR="00BA3AD4" w:rsidRPr="000120E1">
              <w:rPr>
                <w:rFonts w:ascii="13" w:hAnsi="13"/>
                <w:noProof/>
                <w:position w:val="-6"/>
                <w:sz w:val="26"/>
                <w:szCs w:val="26"/>
                <w:lang w:val="es-BO"/>
              </w:rPr>
              <w:object w:dxaOrig="820" w:dyaOrig="279">
                <v:shape id="_x0000_i1046" type="#_x0000_t75" style="width:41.25pt;height:14.25pt" o:ole="">
                  <v:imagedata r:id="rId50" o:title=""/>
                </v:shape>
                <o:OLEObject Type="Embed" ProgID="Equation.DSMT4" ShapeID="_x0000_i1046" DrawAspect="Content" ObjectID="_1746961284" r:id="rId51"/>
              </w:object>
            </w:r>
          </w:p>
          <w:p w:rsidR="00BA3AD4" w:rsidRPr="000120E1" w:rsidRDefault="00BA3AD4" w:rsidP="00137C3A">
            <w:pPr>
              <w:rPr>
                <w:rFonts w:ascii="13" w:hAnsi="13" w:hint="eastAsia"/>
                <w:noProof/>
                <w:sz w:val="26"/>
                <w:szCs w:val="26"/>
                <w:lang w:val="es-BO"/>
              </w:rPr>
            </w:pPr>
            <w:r w:rsidRPr="000120E1">
              <w:rPr>
                <w:rFonts w:ascii="13" w:hAnsi="13"/>
                <w:noProof/>
                <w:sz w:val="26"/>
                <w:szCs w:val="26"/>
                <w:lang w:val="es-BO"/>
              </w:rPr>
              <w:t xml:space="preserve">I = </w:t>
            </w:r>
            <w:r w:rsidRPr="000120E1">
              <w:rPr>
                <w:rFonts w:ascii="13" w:hAnsi="13"/>
                <w:noProof/>
                <w:position w:val="-4"/>
                <w:sz w:val="26"/>
                <w:szCs w:val="26"/>
                <w:lang w:val="es-BO"/>
              </w:rPr>
              <w:object w:dxaOrig="180" w:dyaOrig="279">
                <v:shape id="_x0000_i1047" type="#_x0000_t75" style="width:9pt;height:14.25pt" o:ole="">
                  <v:imagedata r:id="rId52" o:title=""/>
                </v:shape>
                <o:OLEObject Type="Embed" ProgID="Equation.DSMT4" ShapeID="_x0000_i1047" DrawAspect="Content" ObjectID="_1746961285" r:id="rId53"/>
              </w:object>
            </w:r>
            <w:r w:rsidRPr="000120E1">
              <w:rPr>
                <w:rFonts w:ascii="13" w:hAnsi="13"/>
                <w:noProof/>
                <w:position w:val="-30"/>
                <w:sz w:val="26"/>
                <w:szCs w:val="26"/>
                <w:lang w:val="es-BO"/>
              </w:rPr>
              <w:object w:dxaOrig="1020" w:dyaOrig="680">
                <v:shape id="_x0000_i1048" type="#_x0000_t75" style="width:51pt;height:33.75pt" o:ole="">
                  <v:imagedata r:id="rId54" o:title=""/>
                </v:shape>
                <o:OLEObject Type="Embed" ProgID="Equation.DSMT4" ShapeID="_x0000_i1048" DrawAspect="Content" ObjectID="_1746961286" r:id="rId55"/>
              </w:object>
            </w:r>
            <w:r w:rsidRPr="000120E1">
              <w:rPr>
                <w:rFonts w:ascii="13" w:hAnsi="13"/>
                <w:noProof/>
                <w:sz w:val="26"/>
                <w:szCs w:val="26"/>
                <w:lang w:val="es-BO"/>
              </w:rPr>
              <w:t>0,05928 A         U</w:t>
            </w:r>
            <w:r w:rsidRPr="000120E1">
              <w:rPr>
                <w:rFonts w:ascii="13" w:hAnsi="13"/>
                <w:noProof/>
                <w:sz w:val="26"/>
                <w:szCs w:val="26"/>
                <w:vertAlign w:val="subscript"/>
                <w:lang w:val="es-BO"/>
              </w:rPr>
              <w:t>1</w:t>
            </w:r>
            <w:r w:rsidRPr="000120E1">
              <w:rPr>
                <w:rFonts w:ascii="13" w:hAnsi="13"/>
                <w:noProof/>
                <w:sz w:val="26"/>
                <w:szCs w:val="26"/>
                <w:lang w:val="es-BO"/>
              </w:rPr>
              <w:t xml:space="preserve"> = 191,3 (V)          U</w:t>
            </w:r>
            <w:r w:rsidRPr="000120E1">
              <w:rPr>
                <w:rFonts w:ascii="13" w:hAnsi="13"/>
                <w:noProof/>
                <w:sz w:val="26"/>
                <w:szCs w:val="26"/>
                <w:vertAlign w:val="subscript"/>
                <w:lang w:val="es-BO"/>
              </w:rPr>
              <w:t>2</w:t>
            </w:r>
            <w:r w:rsidRPr="000120E1">
              <w:rPr>
                <w:rFonts w:ascii="13" w:hAnsi="13"/>
                <w:noProof/>
                <w:sz w:val="26"/>
                <w:szCs w:val="26"/>
                <w:lang w:val="es-BO"/>
              </w:rPr>
              <w:t xml:space="preserve"> = 28,7 ( V)</w:t>
            </w:r>
          </w:p>
          <w:p w:rsidR="00BA3AD4" w:rsidRPr="000120E1" w:rsidRDefault="00BA3AD4" w:rsidP="00137C3A">
            <w:pPr>
              <w:rPr>
                <w:rFonts w:ascii="13" w:hAnsi="13" w:hint="eastAsia"/>
                <w:noProof/>
                <w:sz w:val="26"/>
                <w:szCs w:val="26"/>
                <w:lang w:val="es-BO"/>
              </w:rPr>
            </w:pPr>
            <w:r w:rsidRPr="000120E1">
              <w:rPr>
                <w:rFonts w:ascii="13" w:hAnsi="13"/>
                <w:noProof/>
                <w:sz w:val="26"/>
                <w:szCs w:val="26"/>
                <w:lang w:val="es-BO"/>
              </w:rPr>
              <w:t xml:space="preserve">- Khi K đóng thì đèn 15W sẽ tắt ;đèn 100W sáng bình thường </w:t>
            </w:r>
          </w:p>
          <w:p w:rsidR="00BA3AD4" w:rsidRPr="000120E1" w:rsidRDefault="00BA3AD4" w:rsidP="00137C3A">
            <w:pPr>
              <w:rPr>
                <w:rFonts w:ascii="13" w:hAnsi="13" w:hint="eastAsia"/>
                <w:noProof/>
                <w:sz w:val="26"/>
                <w:szCs w:val="26"/>
                <w:lang w:val="es-BO"/>
              </w:rPr>
            </w:pPr>
            <w:r w:rsidRPr="000120E1">
              <w:rPr>
                <w:rFonts w:ascii="13" w:hAnsi="13"/>
                <w:noProof/>
                <w:sz w:val="26"/>
                <w:szCs w:val="26"/>
                <w:lang w:val="es-BO"/>
              </w:rPr>
              <w:t>-</w:t>
            </w:r>
            <w:r w:rsidR="00707A0E" w:rsidRPr="000120E1">
              <w:rPr>
                <w:rFonts w:ascii="13" w:hAnsi="13"/>
                <w:noProof/>
                <w:sz w:val="26"/>
                <w:szCs w:val="26"/>
                <w:lang w:val="es-BO"/>
              </w:rPr>
              <w:t xml:space="preserve"> </w:t>
            </w:r>
            <w:r w:rsidRPr="000120E1">
              <w:rPr>
                <w:rFonts w:ascii="13" w:hAnsi="13"/>
                <w:noProof/>
                <w:sz w:val="26"/>
                <w:szCs w:val="26"/>
                <w:lang w:val="es-BO"/>
              </w:rPr>
              <w:t>Khi K mở thì đèn 15W có U</w:t>
            </w:r>
            <w:r w:rsidRPr="000120E1">
              <w:rPr>
                <w:rFonts w:ascii="13" w:hAnsi="13"/>
                <w:noProof/>
                <w:sz w:val="26"/>
                <w:szCs w:val="26"/>
                <w:vertAlign w:val="subscript"/>
                <w:lang w:val="es-BO"/>
              </w:rPr>
              <w:t>1</w:t>
            </w:r>
            <w:r w:rsidRPr="000120E1">
              <w:rPr>
                <w:rFonts w:ascii="13" w:hAnsi="13"/>
                <w:noProof/>
                <w:sz w:val="26"/>
                <w:szCs w:val="26"/>
                <w:lang w:val="es-BO"/>
              </w:rPr>
              <w:t xml:space="preserve"> = 191,3 (V) chỉ nhỏ hơn hiệu điện thế định mức một chút nên sáng yếu hơn bình thường .</w:t>
            </w:r>
          </w:p>
          <w:p w:rsidR="00BA3AD4" w:rsidRPr="000120E1" w:rsidRDefault="00BA3AD4" w:rsidP="00137C3A">
            <w:pPr>
              <w:rPr>
                <w:rFonts w:ascii="13" w:hAnsi="13" w:hint="eastAsia"/>
                <w:noProof/>
                <w:sz w:val="26"/>
                <w:szCs w:val="26"/>
                <w:lang w:val="es-BO"/>
              </w:rPr>
            </w:pPr>
            <w:r w:rsidRPr="000120E1">
              <w:rPr>
                <w:rFonts w:ascii="13" w:hAnsi="13"/>
                <w:noProof/>
                <w:sz w:val="26"/>
                <w:szCs w:val="26"/>
                <w:lang w:val="es-BO"/>
              </w:rPr>
              <w:t>Còn đèn 100W có U</w:t>
            </w:r>
            <w:r w:rsidRPr="000120E1">
              <w:rPr>
                <w:rFonts w:ascii="13" w:hAnsi="13"/>
                <w:noProof/>
                <w:sz w:val="26"/>
                <w:szCs w:val="26"/>
                <w:vertAlign w:val="subscript"/>
                <w:lang w:val="es-BO"/>
              </w:rPr>
              <w:t>2</w:t>
            </w:r>
            <w:r w:rsidRPr="000120E1">
              <w:rPr>
                <w:rFonts w:ascii="13" w:hAnsi="13"/>
                <w:noProof/>
                <w:sz w:val="26"/>
                <w:szCs w:val="26"/>
                <w:lang w:val="es-BO"/>
              </w:rPr>
              <w:t xml:space="preserve"> = 28,7 ( V) rất nhỏ hơn hiệu điện thế định mức</w:t>
            </w:r>
          </w:p>
          <w:p w:rsidR="00BA3AD4" w:rsidRPr="000120E1" w:rsidRDefault="00BA3AD4" w:rsidP="00137C3A">
            <w:pPr>
              <w:rPr>
                <w:rFonts w:ascii="13" w:hAnsi="13" w:hint="eastAsia"/>
                <w:noProof/>
                <w:sz w:val="26"/>
                <w:szCs w:val="26"/>
                <w:lang w:val="es-BO"/>
              </w:rPr>
            </w:pPr>
            <w:r w:rsidRPr="000120E1">
              <w:rPr>
                <w:rFonts w:ascii="13" w:hAnsi="13"/>
                <w:noProof/>
                <w:sz w:val="26"/>
                <w:szCs w:val="26"/>
                <w:lang w:val="es-BO"/>
              </w:rPr>
              <w:t xml:space="preserve">nên hầu như không sáng </w:t>
            </w:r>
          </w:p>
          <w:p w:rsidR="00BA3AD4" w:rsidRPr="000120E1" w:rsidRDefault="00BA3AD4" w:rsidP="00137C3A">
            <w:pPr>
              <w:rPr>
                <w:rFonts w:ascii="13" w:hAnsi="13" w:hint="eastAsia"/>
                <w:noProof/>
                <w:sz w:val="26"/>
                <w:szCs w:val="26"/>
                <w:lang w:val="es-BO"/>
              </w:rPr>
            </w:pPr>
            <w:r w:rsidRPr="000120E1">
              <w:rPr>
                <w:rFonts w:ascii="13" w:hAnsi="13"/>
                <w:noProof/>
                <w:sz w:val="26"/>
                <w:szCs w:val="26"/>
                <w:lang w:val="es-BO"/>
              </w:rPr>
              <w:t xml:space="preserve"> </w:t>
            </w:r>
            <w:r w:rsidR="00B70DBB">
              <w:rPr>
                <w:rFonts w:ascii="13" w:hAnsi="13"/>
                <w:noProof/>
                <w:sz w:val="26"/>
                <w:szCs w:val="26"/>
              </w:rPr>
              <mc:AlternateContent>
                <mc:Choice Requires="wpg">
                  <w:drawing>
                    <wp:anchor distT="0" distB="0" distL="114300" distR="114300" simplePos="0" relativeHeight="251659264" behindDoc="0" locked="0" layoutInCell="1" allowOverlap="1">
                      <wp:simplePos x="0" y="0"/>
                      <wp:positionH relativeFrom="column">
                        <wp:posOffset>467360</wp:posOffset>
                      </wp:positionH>
                      <wp:positionV relativeFrom="paragraph">
                        <wp:posOffset>84455</wp:posOffset>
                      </wp:positionV>
                      <wp:extent cx="2455545" cy="753745"/>
                      <wp:effectExtent l="10160" t="0" r="10795" b="12700"/>
                      <wp:wrapTight wrapText="bothSides">
                        <wp:wrapPolygon edited="0">
                          <wp:start x="84" y="9299"/>
                          <wp:lineTo x="-84" y="10118"/>
                          <wp:lineTo x="-84" y="12574"/>
                          <wp:lineTo x="4435" y="13666"/>
                          <wp:lineTo x="4435" y="21327"/>
                          <wp:lineTo x="6949" y="21327"/>
                          <wp:lineTo x="10378" y="21327"/>
                          <wp:lineTo x="10803" y="21054"/>
                          <wp:lineTo x="10635" y="13666"/>
                          <wp:lineTo x="21600" y="13120"/>
                          <wp:lineTo x="21600" y="9572"/>
                          <wp:lineTo x="1089" y="9299"/>
                          <wp:lineTo x="84" y="9299"/>
                        </wp:wrapPolygon>
                      </wp:wrapTight>
                      <wp:docPr id="2"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5545" cy="753745"/>
                                <a:chOff x="2914" y="1031"/>
                                <a:chExt cx="3867" cy="1187"/>
                              </a:xfrm>
                            </wpg:grpSpPr>
                            <wps:wsp>
                              <wps:cNvPr id="3" name="Text Box 65"/>
                              <wps:cNvSpPr txBox="1">
                                <a:spLocks noChangeArrowheads="1"/>
                              </wps:cNvSpPr>
                              <wps:spPr bwMode="auto">
                                <a:xfrm>
                                  <a:off x="5442" y="1318"/>
                                  <a:ext cx="775"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3AD4" w:rsidRDefault="00BA3AD4" w:rsidP="00BA3AD4">
                                    <w:r w:rsidRPr="00D154FB">
                                      <w:rPr>
                                        <w:position w:val="-6"/>
                                      </w:rPr>
                                      <w:object w:dxaOrig="260" w:dyaOrig="279">
                                        <v:shape id="_x0000_i1050" type="#_x0000_t75" style="width:24pt;height:27pt" o:ole="">
                                          <v:imagedata r:id="rId56" o:title=""/>
                                        </v:shape>
                                        <o:OLEObject Type="Embed" ProgID="Equation.DSMT4" ShapeID="_x0000_i1050" DrawAspect="Content" ObjectID="_1746961287" r:id="rId57"/>
                                      </w:object>
                                    </w:r>
                                  </w:p>
                                </w:txbxContent>
                              </wps:txbx>
                              <wps:bodyPr rot="0" vert="horz" wrap="none" lIns="91440" tIns="45720" rIns="91440" bIns="45720" anchor="t" anchorCtr="0" upright="1">
                                <a:noAutofit/>
                              </wps:bodyPr>
                            </wps:wsp>
                            <wps:wsp>
                              <wps:cNvPr id="4" name="Line 66"/>
                              <wps:cNvCnPr/>
                              <wps:spPr bwMode="auto">
                                <a:xfrm>
                                  <a:off x="4515" y="1646"/>
                                  <a:ext cx="1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67"/>
                              <wps:cNvCnPr/>
                              <wps:spPr bwMode="auto">
                                <a:xfrm>
                                  <a:off x="3041" y="1663"/>
                                  <a:ext cx="1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68"/>
                              <wps:cNvCnPr/>
                              <wps:spPr bwMode="auto">
                                <a:xfrm>
                                  <a:off x="5973" y="1663"/>
                                  <a:ext cx="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69"/>
                              <wps:cNvCnPr/>
                              <wps:spPr bwMode="auto">
                                <a:xfrm>
                                  <a:off x="3759" y="1678"/>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70"/>
                              <wps:cNvCnPr/>
                              <wps:spPr bwMode="auto">
                                <a:xfrm>
                                  <a:off x="4799" y="1663"/>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71"/>
                              <wps:cNvCnPr/>
                              <wps:spPr bwMode="auto">
                                <a:xfrm>
                                  <a:off x="3759" y="2218"/>
                                  <a:ext cx="3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72"/>
                              <wps:cNvCnPr/>
                              <wps:spPr bwMode="auto">
                                <a:xfrm>
                                  <a:off x="4410" y="2203"/>
                                  <a:ext cx="3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73"/>
                              <wps:cNvCnPr/>
                              <wps:spPr bwMode="auto">
                                <a:xfrm flipV="1">
                                  <a:off x="4133" y="2038"/>
                                  <a:ext cx="18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 name="Group 74"/>
                              <wpg:cNvGrpSpPr>
                                <a:grpSpLocks/>
                              </wpg:cNvGrpSpPr>
                              <wpg:grpSpPr bwMode="auto">
                                <a:xfrm>
                                  <a:off x="2914" y="1543"/>
                                  <a:ext cx="187" cy="180"/>
                                  <a:chOff x="2166" y="10031"/>
                                  <a:chExt cx="187" cy="180"/>
                                </a:xfrm>
                              </wpg:grpSpPr>
                              <wps:wsp>
                                <wps:cNvPr id="13" name="Oval 75"/>
                                <wps:cNvSpPr>
                                  <a:spLocks noChangeArrowheads="1"/>
                                </wps:cNvSpPr>
                                <wps:spPr bwMode="auto">
                                  <a:xfrm>
                                    <a:off x="2166" y="10031"/>
                                    <a:ext cx="187"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Line 76"/>
                                <wps:cNvCnPr/>
                                <wps:spPr bwMode="auto">
                                  <a:xfrm flipH="1">
                                    <a:off x="2166" y="10031"/>
                                    <a:ext cx="18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 name="Group 77"/>
                              <wpg:cNvGrpSpPr>
                                <a:grpSpLocks/>
                              </wpg:cNvGrpSpPr>
                              <wpg:grpSpPr bwMode="auto">
                                <a:xfrm>
                                  <a:off x="6594" y="1573"/>
                                  <a:ext cx="187" cy="180"/>
                                  <a:chOff x="2166" y="10031"/>
                                  <a:chExt cx="187" cy="180"/>
                                </a:xfrm>
                              </wpg:grpSpPr>
                              <wps:wsp>
                                <wps:cNvPr id="16" name="Oval 78"/>
                                <wps:cNvSpPr>
                                  <a:spLocks noChangeArrowheads="1"/>
                                </wps:cNvSpPr>
                                <wps:spPr bwMode="auto">
                                  <a:xfrm>
                                    <a:off x="2166" y="10031"/>
                                    <a:ext cx="187"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 name="Line 79"/>
                                <wps:cNvCnPr/>
                                <wps:spPr bwMode="auto">
                                  <a:xfrm flipH="1">
                                    <a:off x="2166" y="10031"/>
                                    <a:ext cx="18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 name="Text Box 80"/>
                              <wps:cNvSpPr txBox="1">
                                <a:spLocks noChangeArrowheads="1"/>
                              </wps:cNvSpPr>
                              <wps:spPr bwMode="auto">
                                <a:xfrm>
                                  <a:off x="3729" y="1061"/>
                                  <a:ext cx="149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3AD4" w:rsidRDefault="00BA3AD4" w:rsidP="00BA3AD4">
                                    <w:r>
                                      <w:t>220V-15W</w:t>
                                    </w:r>
                                  </w:p>
                                </w:txbxContent>
                              </wps:txbx>
                              <wps:bodyPr rot="0" vert="horz" wrap="square" lIns="91440" tIns="45720" rIns="91440" bIns="45720" anchor="t" anchorCtr="0" upright="1">
                                <a:noAutofit/>
                              </wps:bodyPr>
                            </wps:wsp>
                            <wps:wsp>
                              <wps:cNvPr id="19" name="Text Box 81"/>
                              <wps:cNvSpPr txBox="1">
                                <a:spLocks noChangeArrowheads="1"/>
                              </wps:cNvSpPr>
                              <wps:spPr bwMode="auto">
                                <a:xfrm>
                                  <a:off x="5158" y="1031"/>
                                  <a:ext cx="149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3AD4" w:rsidRDefault="00BA3AD4" w:rsidP="00BA3AD4">
                                    <w:r>
                                      <w:t>220V-100W</w:t>
                                    </w:r>
                                  </w:p>
                                </w:txbxContent>
                              </wps:txbx>
                              <wps:bodyPr rot="0" vert="horz" wrap="square" lIns="91440" tIns="45720" rIns="91440" bIns="45720" anchor="t" anchorCtr="0" upright="1">
                                <a:noAutofit/>
                              </wps:bodyPr>
                            </wps:wsp>
                            <wps:wsp>
                              <wps:cNvPr id="20" name="Text Box 82"/>
                              <wps:cNvSpPr txBox="1">
                                <a:spLocks noChangeArrowheads="1"/>
                              </wps:cNvSpPr>
                              <wps:spPr bwMode="auto">
                                <a:xfrm>
                                  <a:off x="3901" y="1766"/>
                                  <a:ext cx="7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3AD4" w:rsidRDefault="00BA3AD4" w:rsidP="00BA3AD4">
                                    <w:r>
                                      <w:t>K</w:t>
                                    </w:r>
                                  </w:p>
                                </w:txbxContent>
                              </wps:txbx>
                              <wps:bodyPr rot="0" vert="horz" wrap="square" lIns="91440" tIns="45720" rIns="91440" bIns="45720" anchor="t" anchorCtr="0" upright="1">
                                <a:noAutofit/>
                              </wps:bodyPr>
                            </wps:wsp>
                            <wps:wsp>
                              <wps:cNvPr id="21" name="Text Box 83"/>
                              <wps:cNvSpPr txBox="1">
                                <a:spLocks noChangeArrowheads="1"/>
                              </wps:cNvSpPr>
                              <wps:spPr bwMode="auto">
                                <a:xfrm>
                                  <a:off x="3993" y="1346"/>
                                  <a:ext cx="701"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3AD4" w:rsidRDefault="00BA3AD4" w:rsidP="00BA3AD4">
                                    <w:r w:rsidRPr="00DA5B38">
                                      <w:rPr>
                                        <w:position w:val="-6"/>
                                      </w:rPr>
                                      <w:object w:dxaOrig="260" w:dyaOrig="279">
                                        <v:shape id="_x0000_i1052" type="#_x0000_t75" style="width:20.25pt;height:23.25pt" o:ole="">
                                          <v:imagedata r:id="rId58" o:title=""/>
                                        </v:shape>
                                        <o:OLEObject Type="Embed" ProgID="Equation.DSMT4" ShapeID="_x0000_i1052" DrawAspect="Content" ObjectID="_1746961288" r:id="rId59"/>
                                      </w:objec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 o:spid="_x0000_s1054" style="position:absolute;margin-left:36.8pt;margin-top:6.65pt;width:193.35pt;height:59.35pt;z-index:251659264" coordorigin="2914,1031" coordsize="3867,11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">
                      <v:shape id="Text Box 65" o:spid="_x0000_s1055" type="#_x0000_t202" style="position:absolute;left:5442;top:1318;width:775;height:7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" filled="f" stroked="f">
                        <v:textbox>
                          <w:txbxContent>
                            <w:p w:rsidR="00BA3AD4" w:rsidRDefault="00BA3AD4" w:rsidP="00BA3AD4">
                              <w:r w:rsidRPr="00D154FB">
                                <w:rPr>
                                  <w:position w:val="-6"/>
                                </w:rPr>
                                <w:object w:dxaOrig="260" w:dyaOrig="279">
                                  <v:shape id="_x0000_i1050" type="#_x0000_t75" style="width:24pt;height:27pt" o:ole="">
                                    <v:imagedata r:id="rId56" o:title=""/>
                                  </v:shape>
                                  <o:OLEObject Type="Embed" ProgID="Equation.DSMT4" ShapeID="_x0000_i1050" DrawAspect="Content" ObjectID="_1746961287" r:id="rId60"/>
                                </w:object>
                              </w:r>
                            </w:p>
                          </w:txbxContent>
                        </v:textbox>
                      </v:shape>
                      <v:line id="Line 66" o:spid="_x0000_s1056" style="position:absolute;visibility:visible;mso-wrap-style:square" from="4515,1646" to="5637,1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line id="Line 67" o:spid="_x0000_s1057" style="position:absolute;visibility:visible;mso-wrap-style:square" from="3041,1663" to="4163,1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68" o:spid="_x0000_s1058" style="position:absolute;visibility:visible;mso-wrap-style:square" from="5973,1663" to="6721,1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69" o:spid="_x0000_s1059" style="position:absolute;visibility:visible;mso-wrap-style:square" from="3759,1678" to="3759,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70" o:spid="_x0000_s1060" style="position:absolute;visibility:visible;mso-wrap-style:square" from="4799,1663" to="4799,2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71" o:spid="_x0000_s1061" style="position:absolute;visibility:visible;mso-wrap-style:square" from="3759,2218" to="4133,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72" o:spid="_x0000_s1062" style="position:absolute;visibility:visible;mso-wrap-style:square" from="4410,2203" to="4784,2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73" o:spid="_x0000_s1063" style="position:absolute;flip:y;visibility:visible;mso-wrap-style:square" from="4133,2038" to="4320,2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"/>
                      <v:group id="Group 74" o:spid="_x0000_s1064" style="position:absolute;left:2914;top:1543;width:187;height:180" coordorigin="2166,10031" coordsize="187,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oval id="Oval 75" o:spid="_x0000_s1065" style="position:absolute;left:2166;top:10031;width:18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"/>
                        <v:line id="Line 76" o:spid="_x0000_s1066" style="position:absolute;flip:x;visibility:visible;mso-wrap-style:square" from="2166,10031" to="2353,10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"/>
                      </v:group>
                      <v:group id="Group 77" o:spid="_x0000_s1067" style="position:absolute;left:6594;top:1573;width:187;height:180" coordorigin="2166,10031" coordsize="187,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oval id="Oval 78" o:spid="_x0000_s1068" style="position:absolute;left:2166;top:10031;width:18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"/>
                        <v:line id="Line 79" o:spid="_x0000_s1069" style="position:absolute;flip:x;visibility:visible;mso-wrap-style:square" from="2166,10031" to="2353,10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"/>
                      </v:group>
                      <v:shape id="Text Box 80" o:spid="_x0000_s1070" type="#_x0000_t202" style="position:absolute;left:3729;top:1061;width:149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BA3AD4" w:rsidRDefault="00BA3AD4" w:rsidP="00BA3AD4">
                              <w:r>
                                <w:t>220V-15W</w:t>
                              </w:r>
                            </w:p>
                          </w:txbxContent>
                        </v:textbox>
                      </v:shape>
                      <v:shape id="Text Box 81" o:spid="_x0000_s1071" type="#_x0000_t202" style="position:absolute;left:5158;top:1031;width:149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BA3AD4" w:rsidRDefault="00BA3AD4" w:rsidP="00BA3AD4">
                              <w:r>
                                <w:t>220V-100W</w:t>
                              </w:r>
                            </w:p>
                          </w:txbxContent>
                        </v:textbox>
                      </v:shape>
                      <v:shape id="Text Box 82" o:spid="_x0000_s1072" type="#_x0000_t202" style="position:absolute;left:3901;top:1766;width:74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BA3AD4" w:rsidRDefault="00BA3AD4" w:rsidP="00BA3AD4">
                              <w:r>
                                <w:t>K</w:t>
                              </w:r>
                            </w:p>
                          </w:txbxContent>
                        </v:textbox>
                      </v:shape>
                      <v:shape id="Text Box 83" o:spid="_x0000_s1073" type="#_x0000_t202" style="position:absolute;left:3993;top:1346;width:701;height:7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" filled="f" stroked="f">
                        <v:textbox>
                          <w:txbxContent>
                            <w:p w:rsidR="00BA3AD4" w:rsidRDefault="00BA3AD4" w:rsidP="00BA3AD4">
                              <w:r w:rsidRPr="00DA5B38">
                                <w:rPr>
                                  <w:position w:val="-6"/>
                                </w:rPr>
                                <w:object w:dxaOrig="260" w:dyaOrig="279">
                                  <v:shape id="_x0000_i1052" type="#_x0000_t75" style="width:20.25pt;height:23.25pt" o:ole="">
                                    <v:imagedata r:id="rId58" o:title=""/>
                                  </v:shape>
                                  <o:OLEObject Type="Embed" ProgID="Equation.DSMT4" ShapeID="_x0000_i1052" DrawAspect="Content" ObjectID="_1746961288" r:id="rId61"/>
                                </w:object>
                              </w:r>
                            </w:p>
                          </w:txbxContent>
                        </v:textbox>
                      </v:shape>
                      <w10:wrap type="tight"/>
                    </v:group>
                  </w:pict>
                </mc:Fallback>
              </mc:AlternateContent>
            </w:r>
          </w:p>
          <w:p w:rsidR="00BA3AD4" w:rsidRPr="000120E1" w:rsidRDefault="00BA3AD4" w:rsidP="00137C3A">
            <w:pPr>
              <w:rPr>
                <w:rFonts w:ascii="13" w:hAnsi="13" w:hint="eastAsia"/>
                <w:noProof/>
                <w:sz w:val="26"/>
                <w:szCs w:val="26"/>
                <w:lang w:val="es-BO"/>
              </w:rPr>
            </w:pPr>
          </w:p>
          <w:p w:rsidR="00BA3AD4" w:rsidRPr="000120E1" w:rsidRDefault="00BA3AD4" w:rsidP="00137C3A">
            <w:pPr>
              <w:rPr>
                <w:rFonts w:ascii="13" w:hAnsi="13" w:hint="eastAsia"/>
                <w:noProof/>
                <w:sz w:val="26"/>
                <w:szCs w:val="26"/>
                <w:lang w:val="es-BO"/>
              </w:rPr>
            </w:pPr>
          </w:p>
          <w:p w:rsidR="00BA3AD4" w:rsidRPr="000120E1" w:rsidRDefault="00BA3AD4" w:rsidP="00137C3A">
            <w:pPr>
              <w:rPr>
                <w:rFonts w:ascii="13" w:hAnsi="13" w:hint="eastAsia"/>
                <w:noProof/>
                <w:sz w:val="26"/>
                <w:szCs w:val="26"/>
                <w:lang w:val="es-BO"/>
              </w:rPr>
            </w:pPr>
          </w:p>
          <w:p w:rsidR="00BA3AD4" w:rsidRPr="000120E1" w:rsidRDefault="00BA3AD4" w:rsidP="00137C3A">
            <w:pPr>
              <w:rPr>
                <w:rFonts w:ascii="13" w:hAnsi="13" w:hint="eastAsia"/>
                <w:noProof/>
                <w:sz w:val="26"/>
                <w:szCs w:val="26"/>
                <w:lang w:val="es-BO"/>
              </w:rPr>
            </w:pPr>
          </w:p>
        </w:tc>
        <w:tc>
          <w:tcPr>
            <w:tcW w:w="900" w:type="dxa"/>
          </w:tcPr>
          <w:p w:rsidR="00BA3AD4" w:rsidRPr="000120E1" w:rsidRDefault="008E51C9" w:rsidP="00137C3A">
            <w:pPr>
              <w:rPr>
                <w:rFonts w:ascii="13" w:hAnsi="13" w:hint="eastAsia"/>
                <w:sz w:val="26"/>
                <w:szCs w:val="26"/>
                <w:lang w:val="es-BO"/>
              </w:rPr>
            </w:pPr>
            <w:r w:rsidRPr="000120E1">
              <w:rPr>
                <w:rFonts w:ascii="13" w:hAnsi="13"/>
                <w:sz w:val="26"/>
                <w:szCs w:val="26"/>
                <w:lang w:val="es-BO"/>
              </w:rPr>
              <w:t>0,</w:t>
            </w:r>
            <w:r w:rsidR="00BA3AD4" w:rsidRPr="000120E1">
              <w:rPr>
                <w:rFonts w:ascii="13" w:hAnsi="13"/>
                <w:sz w:val="26"/>
                <w:szCs w:val="26"/>
                <w:lang w:val="es-BO"/>
              </w:rPr>
              <w:t>5đ</w:t>
            </w:r>
          </w:p>
          <w:p w:rsidR="00BA3AD4" w:rsidRPr="000120E1" w:rsidRDefault="008E51C9" w:rsidP="00137C3A">
            <w:pPr>
              <w:rPr>
                <w:rFonts w:ascii="13" w:hAnsi="13" w:hint="eastAsia"/>
                <w:sz w:val="26"/>
                <w:szCs w:val="26"/>
                <w:lang w:val="es-BO"/>
              </w:rPr>
            </w:pPr>
            <w:r w:rsidRPr="000120E1">
              <w:rPr>
                <w:rFonts w:ascii="13" w:hAnsi="13"/>
                <w:sz w:val="26"/>
                <w:szCs w:val="26"/>
                <w:lang w:val="es-BO"/>
              </w:rPr>
              <w:t>0,</w:t>
            </w:r>
            <w:r w:rsidR="00BA3AD4" w:rsidRPr="000120E1">
              <w:rPr>
                <w:rFonts w:ascii="13" w:hAnsi="13"/>
                <w:sz w:val="26"/>
                <w:szCs w:val="26"/>
                <w:lang w:val="es-BO"/>
              </w:rPr>
              <w:t>5đ</w:t>
            </w:r>
          </w:p>
          <w:p w:rsidR="00BA3AD4" w:rsidRPr="000120E1" w:rsidRDefault="00BA3AD4" w:rsidP="00137C3A">
            <w:pPr>
              <w:rPr>
                <w:rFonts w:ascii="13" w:hAnsi="13" w:hint="eastAsia"/>
                <w:sz w:val="26"/>
                <w:szCs w:val="26"/>
                <w:lang w:val="es-BO"/>
              </w:rPr>
            </w:pPr>
          </w:p>
          <w:p w:rsidR="00BA3AD4" w:rsidRPr="000120E1" w:rsidRDefault="008E51C9" w:rsidP="00137C3A">
            <w:pPr>
              <w:rPr>
                <w:rFonts w:ascii="13" w:hAnsi="13" w:hint="eastAsia"/>
                <w:sz w:val="26"/>
                <w:szCs w:val="26"/>
                <w:lang w:val="es-BO"/>
              </w:rPr>
            </w:pPr>
            <w:r w:rsidRPr="000120E1">
              <w:rPr>
                <w:rFonts w:ascii="13" w:hAnsi="13"/>
                <w:sz w:val="26"/>
                <w:szCs w:val="26"/>
                <w:lang w:val="es-BO"/>
              </w:rPr>
              <w:t>0,</w:t>
            </w:r>
            <w:r w:rsidR="00BA3AD4" w:rsidRPr="000120E1">
              <w:rPr>
                <w:rFonts w:ascii="13" w:hAnsi="13"/>
                <w:sz w:val="26"/>
                <w:szCs w:val="26"/>
                <w:lang w:val="es-BO"/>
              </w:rPr>
              <w:t>5đ</w:t>
            </w:r>
          </w:p>
          <w:p w:rsidR="00BA3AD4" w:rsidRPr="000120E1" w:rsidRDefault="008E51C9" w:rsidP="00137C3A">
            <w:pPr>
              <w:rPr>
                <w:rFonts w:ascii="13" w:hAnsi="13" w:hint="eastAsia"/>
                <w:sz w:val="26"/>
                <w:szCs w:val="26"/>
                <w:lang w:val="es-BO"/>
              </w:rPr>
            </w:pPr>
            <w:r w:rsidRPr="000120E1">
              <w:rPr>
                <w:rFonts w:ascii="13" w:hAnsi="13"/>
                <w:sz w:val="26"/>
                <w:szCs w:val="26"/>
                <w:lang w:val="es-BO"/>
              </w:rPr>
              <w:t>0,</w:t>
            </w:r>
            <w:r w:rsidR="00BA3AD4" w:rsidRPr="000120E1">
              <w:rPr>
                <w:rFonts w:ascii="13" w:hAnsi="13"/>
                <w:sz w:val="26"/>
                <w:szCs w:val="26"/>
                <w:lang w:val="es-BO"/>
              </w:rPr>
              <w:t>5đ</w:t>
            </w:r>
          </w:p>
          <w:p w:rsidR="00BA3AD4" w:rsidRPr="000120E1" w:rsidRDefault="008E51C9" w:rsidP="00137C3A">
            <w:pPr>
              <w:rPr>
                <w:rFonts w:ascii="13" w:hAnsi="13" w:hint="eastAsia"/>
                <w:sz w:val="26"/>
                <w:szCs w:val="26"/>
                <w:lang w:val="es-BO"/>
              </w:rPr>
            </w:pPr>
            <w:r w:rsidRPr="000120E1">
              <w:rPr>
                <w:rFonts w:ascii="13" w:hAnsi="13"/>
                <w:sz w:val="26"/>
                <w:szCs w:val="26"/>
                <w:lang w:val="es-BO"/>
              </w:rPr>
              <w:t>0,</w:t>
            </w:r>
            <w:r w:rsidR="00BA3AD4" w:rsidRPr="000120E1">
              <w:rPr>
                <w:rFonts w:ascii="13" w:hAnsi="13"/>
                <w:sz w:val="26"/>
                <w:szCs w:val="26"/>
                <w:lang w:val="es-BO"/>
              </w:rPr>
              <w:t>5đ</w:t>
            </w:r>
          </w:p>
          <w:p w:rsidR="00BA3AD4" w:rsidRPr="000120E1" w:rsidRDefault="008E51C9" w:rsidP="00137C3A">
            <w:pPr>
              <w:rPr>
                <w:rFonts w:ascii="13" w:hAnsi="13" w:hint="eastAsia"/>
                <w:sz w:val="26"/>
                <w:szCs w:val="26"/>
                <w:lang w:val="es-BO"/>
              </w:rPr>
            </w:pPr>
            <w:r w:rsidRPr="000120E1">
              <w:rPr>
                <w:rFonts w:ascii="13" w:hAnsi="13"/>
                <w:sz w:val="26"/>
                <w:szCs w:val="26"/>
                <w:lang w:val="es-BO"/>
              </w:rPr>
              <w:t>0,</w:t>
            </w:r>
            <w:r w:rsidR="00BA3AD4" w:rsidRPr="000120E1">
              <w:rPr>
                <w:rFonts w:ascii="13" w:hAnsi="13"/>
                <w:sz w:val="26"/>
                <w:szCs w:val="26"/>
                <w:lang w:val="es-BO"/>
              </w:rPr>
              <w:t>5đ</w:t>
            </w:r>
          </w:p>
          <w:p w:rsidR="00BA3AD4" w:rsidRPr="000120E1" w:rsidRDefault="00BA3AD4" w:rsidP="00137C3A">
            <w:pPr>
              <w:rPr>
                <w:rFonts w:ascii="13" w:hAnsi="13" w:hint="eastAsia"/>
                <w:sz w:val="26"/>
                <w:szCs w:val="26"/>
                <w:lang w:val="es-BO"/>
              </w:rPr>
            </w:pPr>
          </w:p>
          <w:p w:rsidR="00BA3AD4" w:rsidRPr="000120E1" w:rsidRDefault="008E51C9" w:rsidP="00137C3A">
            <w:pPr>
              <w:rPr>
                <w:rFonts w:ascii="13" w:hAnsi="13" w:hint="eastAsia"/>
                <w:sz w:val="26"/>
                <w:szCs w:val="26"/>
                <w:lang w:val="es-BO"/>
              </w:rPr>
            </w:pPr>
            <w:r w:rsidRPr="000120E1">
              <w:rPr>
                <w:rFonts w:ascii="13" w:hAnsi="13"/>
                <w:sz w:val="26"/>
                <w:szCs w:val="26"/>
                <w:lang w:val="es-BO"/>
              </w:rPr>
              <w:t>0,</w:t>
            </w:r>
            <w:r w:rsidR="00BA3AD4" w:rsidRPr="000120E1">
              <w:rPr>
                <w:rFonts w:ascii="13" w:hAnsi="13"/>
                <w:sz w:val="26"/>
                <w:szCs w:val="26"/>
                <w:lang w:val="es-BO"/>
              </w:rPr>
              <w:t>5đ</w:t>
            </w:r>
          </w:p>
          <w:p w:rsidR="00BA3AD4" w:rsidRPr="000120E1" w:rsidRDefault="00BA3AD4" w:rsidP="00137C3A">
            <w:pPr>
              <w:rPr>
                <w:rFonts w:ascii="13" w:hAnsi="13" w:hint="eastAsia"/>
                <w:sz w:val="26"/>
                <w:szCs w:val="26"/>
                <w:lang w:val="es-BO"/>
              </w:rPr>
            </w:pPr>
          </w:p>
          <w:p w:rsidR="00BA3AD4" w:rsidRPr="000120E1" w:rsidRDefault="00BA3AD4" w:rsidP="00137C3A">
            <w:pPr>
              <w:rPr>
                <w:rFonts w:ascii="13" w:hAnsi="13" w:hint="eastAsia"/>
                <w:sz w:val="26"/>
                <w:szCs w:val="26"/>
                <w:lang w:val="es-BO"/>
              </w:rPr>
            </w:pPr>
          </w:p>
          <w:p w:rsidR="00BA3AD4" w:rsidRPr="000120E1" w:rsidRDefault="00BA3AD4" w:rsidP="00137C3A">
            <w:pPr>
              <w:rPr>
                <w:rFonts w:ascii="13" w:hAnsi="13" w:hint="eastAsia"/>
                <w:sz w:val="26"/>
                <w:szCs w:val="26"/>
                <w:lang w:val="es-BO"/>
              </w:rPr>
            </w:pPr>
            <w:r w:rsidRPr="000120E1">
              <w:rPr>
                <w:rFonts w:ascii="13" w:hAnsi="13"/>
                <w:sz w:val="26"/>
                <w:szCs w:val="26"/>
                <w:lang w:val="es-BO"/>
              </w:rPr>
              <w:t xml:space="preserve">hình vẽ </w:t>
            </w:r>
          </w:p>
          <w:p w:rsidR="00BA3AD4" w:rsidRPr="000120E1" w:rsidRDefault="008E51C9" w:rsidP="00137C3A">
            <w:pPr>
              <w:rPr>
                <w:rFonts w:ascii="13" w:hAnsi="13" w:hint="eastAsia"/>
                <w:sz w:val="26"/>
                <w:szCs w:val="26"/>
                <w:lang w:val="es-BO"/>
              </w:rPr>
            </w:pPr>
            <w:r w:rsidRPr="000120E1">
              <w:rPr>
                <w:rFonts w:ascii="13" w:hAnsi="13"/>
                <w:sz w:val="26"/>
                <w:szCs w:val="26"/>
                <w:lang w:val="es-BO"/>
              </w:rPr>
              <w:t>0,</w:t>
            </w:r>
            <w:r w:rsidR="00BA3AD4" w:rsidRPr="000120E1">
              <w:rPr>
                <w:rFonts w:ascii="13" w:hAnsi="13"/>
                <w:sz w:val="26"/>
                <w:szCs w:val="26"/>
                <w:lang w:val="es-BO"/>
              </w:rPr>
              <w:t>5đ</w:t>
            </w:r>
          </w:p>
        </w:tc>
      </w:tr>
    </w:tbl>
    <w:p w:rsidR="00707A0E" w:rsidRPr="00C5531B" w:rsidRDefault="00707A0E">
      <w:pPr>
        <w:rPr>
          <w:rFonts w:ascii="13" w:hAnsi="13" w:hint="eastAsia"/>
          <w:i/>
          <w:sz w:val="26"/>
          <w:szCs w:val="26"/>
          <w:lang w:val="it-IT"/>
        </w:rPr>
      </w:pPr>
    </w:p>
    <w:p w:rsidR="00FA4B9A" w:rsidRPr="00C5531B" w:rsidRDefault="00FA4B9A" w:rsidP="00FA4B9A">
      <w:pPr>
        <w:jc w:val="center"/>
        <w:rPr>
          <w:rFonts w:ascii="13" w:hAnsi="13" w:hint="eastAsia"/>
          <w:b/>
          <w:sz w:val="26"/>
          <w:szCs w:val="26"/>
        </w:rPr>
      </w:pPr>
      <w:r w:rsidRPr="00C5531B">
        <w:rPr>
          <w:rFonts w:ascii="13" w:hAnsi="13"/>
          <w:b/>
          <w:sz w:val="26"/>
          <w:szCs w:val="26"/>
        </w:rPr>
        <w:t>B. HƯỚNG DẪN CHẤM</w:t>
      </w:r>
    </w:p>
    <w:p w:rsidR="00FA4B9A" w:rsidRPr="00C5531B" w:rsidRDefault="00FA4B9A" w:rsidP="00FA4B9A">
      <w:pPr>
        <w:jc w:val="center"/>
        <w:rPr>
          <w:rFonts w:ascii="13" w:hAnsi="13" w:hint="eastAsia"/>
          <w:b/>
          <w:sz w:val="26"/>
          <w:szCs w:val="26"/>
        </w:rPr>
      </w:pPr>
    </w:p>
    <w:p w:rsidR="00FA4B9A" w:rsidRPr="00C5531B" w:rsidRDefault="00FA4B9A" w:rsidP="00FA4B9A">
      <w:pPr>
        <w:spacing w:before="120"/>
        <w:jc w:val="both"/>
        <w:rPr>
          <w:rFonts w:ascii="13" w:hAnsi="13" w:hint="eastAsia"/>
          <w:sz w:val="26"/>
          <w:szCs w:val="26"/>
        </w:rPr>
      </w:pPr>
      <w:r w:rsidRPr="00C5531B">
        <w:rPr>
          <w:rFonts w:ascii="13" w:hAnsi="13"/>
          <w:sz w:val="26"/>
          <w:szCs w:val="26"/>
        </w:rPr>
        <w:t>1. Điểm bài thi đánh giá theo thang điểm từ 0 đến 20. Điểm của bài thi là tổng của các điểm thành phần và không làm tròn.</w:t>
      </w:r>
    </w:p>
    <w:p w:rsidR="00FA4B9A" w:rsidRPr="00C5531B" w:rsidRDefault="00FA4B9A" w:rsidP="00FA4B9A">
      <w:pPr>
        <w:spacing w:before="120"/>
        <w:jc w:val="both"/>
        <w:rPr>
          <w:rFonts w:ascii="13" w:hAnsi="13" w:hint="eastAsia"/>
          <w:sz w:val="26"/>
          <w:szCs w:val="26"/>
        </w:rPr>
      </w:pPr>
      <w:r w:rsidRPr="00C5531B">
        <w:rPr>
          <w:rFonts w:ascii="13" w:hAnsi="13"/>
          <w:sz w:val="26"/>
          <w:szCs w:val="26"/>
        </w:rPr>
        <w:t>2. Học sinh giải theo cách khác nếu đúng và hợp lí vẫn cho điểm tối đa phần đó.</w:t>
      </w:r>
    </w:p>
    <w:p w:rsidR="00FA4B9A" w:rsidRPr="00C5531B" w:rsidRDefault="00FA4B9A" w:rsidP="00FA4B9A">
      <w:pPr>
        <w:rPr>
          <w:rFonts w:ascii="13" w:hAnsi="13" w:hint="eastAsia"/>
          <w:sz w:val="26"/>
          <w:szCs w:val="26"/>
        </w:rPr>
      </w:pPr>
    </w:p>
    <w:p w:rsidR="00707A0E" w:rsidRPr="00C5531B" w:rsidRDefault="00FA4B9A" w:rsidP="00B70DBB">
      <w:pPr>
        <w:jc w:val="center"/>
        <w:rPr>
          <w:rFonts w:ascii="13" w:hAnsi="13" w:hint="eastAsia"/>
          <w:i/>
          <w:sz w:val="26"/>
          <w:szCs w:val="26"/>
          <w:lang w:val="it-IT"/>
        </w:rPr>
      </w:pPr>
      <w:r w:rsidRPr="00C5531B">
        <w:rPr>
          <w:rFonts w:ascii="13" w:hAnsi="13"/>
          <w:sz w:val="26"/>
          <w:szCs w:val="26"/>
        </w:rPr>
        <w:t>---------------------Hết---------------------</w:t>
      </w:r>
      <w:r w:rsidR="00B70DBB">
        <w:rPr>
          <w:rFonts w:ascii="13" w:hAnsi="13"/>
          <w:noProof/>
          <w:sz w:val="26"/>
          <w:szCs w:val="26"/>
        </w:rPr>
        <mc:AlternateContent>
          <mc:Choice Requires="wps">
            <w:drawing>
              <wp:anchor distT="0" distB="0" distL="114300" distR="114300" simplePos="0" relativeHeight="251661312" behindDoc="0" locked="0" layoutInCell="1" allowOverlap="1">
                <wp:simplePos x="0" y="0"/>
                <wp:positionH relativeFrom="column">
                  <wp:posOffset>-740410</wp:posOffset>
                </wp:positionH>
                <wp:positionV relativeFrom="paragraph">
                  <wp:posOffset>12115800</wp:posOffset>
                </wp:positionV>
                <wp:extent cx="76200" cy="114300"/>
                <wp:effectExtent l="12065" t="9525" r="6985" b="9525"/>
                <wp:wrapNone/>
                <wp:docPr id="1" name="Oval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AD2EC02" id="Oval 88" o:spid="_x0000_s1026" style="position:absolute;margin-left:-58.3pt;margin-top:954pt;width:6pt;height: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"/>
            </w:pict>
          </mc:Fallback>
        </mc:AlternateContent>
      </w:r>
    </w:p>
    <w:sectPr w:rsidR="00707A0E" w:rsidRPr="00C5531B" w:rsidSect="00B70DBB">
      <w:headerReference w:type="default" r:id="rId62"/>
      <w:footerReference w:type="default" r:id="rId63"/>
      <w:pgSz w:w="12240" w:h="15840"/>
      <w:pgMar w:top="450" w:right="1440" w:bottom="288" w:left="1260" w:header="360" w:footer="5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31166" w:rsidRDefault="00F31166">
      <w:r>
        <w:separator/>
      </w:r>
    </w:p>
  </w:endnote>
  <w:endnote w:type="continuationSeparator" w:id="0">
    <w:p w:rsidR="00F31166" w:rsidRDefault="00F311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13">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12F8" w:rsidRDefault="00E512F8">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F31166">
      <w:rPr>
        <w:caps/>
        <w:noProof/>
        <w:color w:val="4F81BD" w:themeColor="accent1"/>
      </w:rPr>
      <w:t>1</w:t>
    </w:r>
    <w:r>
      <w:rPr>
        <w:caps/>
        <w:noProof/>
        <w:color w:val="4F81BD" w:themeColor="accent1"/>
      </w:rPr>
      <w:fldChar w:fldCharType="end"/>
    </w:r>
  </w:p>
  <w:p w:rsidR="00B70DBB" w:rsidRPr="00B70DBB" w:rsidRDefault="00B70DBB" w:rsidP="00B70DBB">
    <w:pPr>
      <w:tabs>
        <w:tab w:val="center" w:pos="4680"/>
        <w:tab w:val="right" w:pos="9360"/>
        <w:tab w:val="right" w:pos="10348"/>
      </w:tabs>
      <w:rPr>
        <w:rFonts w:eastAsia="Calibri"/>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31166" w:rsidRDefault="00F31166">
      <w:r>
        <w:separator/>
      </w:r>
    </w:p>
  </w:footnote>
  <w:footnote w:type="continuationSeparator" w:id="0">
    <w:p w:rsidR="00F31166" w:rsidRDefault="00F3116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0DBB" w:rsidRPr="00B70DBB" w:rsidRDefault="00E512F8" w:rsidP="00B70DBB">
    <w:pPr>
      <w:tabs>
        <w:tab w:val="center" w:pos="4680"/>
        <w:tab w:val="right" w:pos="9360"/>
      </w:tabs>
      <w:jc w:val="center"/>
      <w:rPr>
        <w:rFonts w:ascii=".VnTime" w:hAnsi=".VnTime"/>
        <w:sz w:val="28"/>
        <w:szCs w:val="28"/>
      </w:rPr>
    </w:pPr>
    <w:r w:rsidRPr="00E512F8">
      <w:rPr>
        <w:rFonts w:ascii=".VnTime" w:hAnsi=".VnTime"/>
        <w:noProof/>
        <w:sz w:val="28"/>
        <w:szCs w:val="28"/>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12F8" w:rsidRDefault="00E512F8">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74"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E512F8" w:rsidRDefault="00E512F8">
                    <w:r>
                      <w:t>Trangtailieu.com – Thư viện online dành cho mọi lứa tuổi</w:t>
                    </w:r>
                  </w:p>
                </w:txbxContent>
              </v:textbox>
              <w10:wrap anchorx="margin" anchory="margin"/>
            </v:shape>
          </w:pict>
        </mc:Fallback>
      </mc:AlternateContent>
    </w:r>
    <w:r w:rsidRPr="00E512F8">
      <w:rPr>
        <w:rFonts w:ascii=".VnTime" w:hAnsi=".VnTime"/>
        <w:noProof/>
        <w:sz w:val="28"/>
        <w:szCs w:val="28"/>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E512F8" w:rsidRDefault="00E512F8">
                          <w:pPr>
                            <w:jc w:val="right"/>
                            <w:rPr>
                              <w:color w:val="FFFFFF" w:themeColor="background1"/>
                            </w:rPr>
                          </w:pPr>
                          <w:r>
                            <w:fldChar w:fldCharType="begin"/>
                          </w:r>
                          <w:r>
                            <w:instrText xml:space="preserve"> PAGE   \* MERGEFORMAT </w:instrText>
                          </w:r>
                          <w:r>
                            <w:fldChar w:fldCharType="separate"/>
                          </w:r>
                          <w:r w:rsidR="00F31166" w:rsidRPr="00F31166">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75"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E512F8" w:rsidRDefault="00E512F8">
                    <w:pPr>
                      <w:jc w:val="right"/>
                      <w:rPr>
                        <w:color w:val="FFFFFF" w:themeColor="background1"/>
                      </w:rPr>
                    </w:pPr>
                    <w:r>
                      <w:fldChar w:fldCharType="begin"/>
                    </w:r>
                    <w:r>
                      <w:instrText xml:space="preserve"> PAGE   \* MERGEFORMAT </w:instrText>
                    </w:r>
                    <w:r>
                      <w:fldChar w:fldCharType="separate"/>
                    </w:r>
                    <w:r w:rsidR="00F31166" w:rsidRPr="00F31166">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3EF4"/>
    <w:rsid w:val="000120E1"/>
    <w:rsid w:val="000275EB"/>
    <w:rsid w:val="001012B5"/>
    <w:rsid w:val="00123247"/>
    <w:rsid w:val="00137C3A"/>
    <w:rsid w:val="001B08EB"/>
    <w:rsid w:val="001E2F2B"/>
    <w:rsid w:val="00293C45"/>
    <w:rsid w:val="003063A0"/>
    <w:rsid w:val="00393166"/>
    <w:rsid w:val="004720F5"/>
    <w:rsid w:val="0051566C"/>
    <w:rsid w:val="00686E26"/>
    <w:rsid w:val="006B56CC"/>
    <w:rsid w:val="00707A0E"/>
    <w:rsid w:val="007866D2"/>
    <w:rsid w:val="00825A0D"/>
    <w:rsid w:val="008B52D7"/>
    <w:rsid w:val="008D78B4"/>
    <w:rsid w:val="008E51C9"/>
    <w:rsid w:val="0091387F"/>
    <w:rsid w:val="00920FE8"/>
    <w:rsid w:val="0093716C"/>
    <w:rsid w:val="009B66D5"/>
    <w:rsid w:val="00AB01C3"/>
    <w:rsid w:val="00AF2C13"/>
    <w:rsid w:val="00B414D5"/>
    <w:rsid w:val="00B70DBB"/>
    <w:rsid w:val="00B73EF4"/>
    <w:rsid w:val="00BA3AD4"/>
    <w:rsid w:val="00BD6850"/>
    <w:rsid w:val="00C513B6"/>
    <w:rsid w:val="00C5531B"/>
    <w:rsid w:val="00C71ED9"/>
    <w:rsid w:val="00C86504"/>
    <w:rsid w:val="00D43749"/>
    <w:rsid w:val="00D47457"/>
    <w:rsid w:val="00E31EE6"/>
    <w:rsid w:val="00E43B7A"/>
    <w:rsid w:val="00E512F8"/>
    <w:rsid w:val="00E60237"/>
    <w:rsid w:val="00ED3018"/>
    <w:rsid w:val="00F31166"/>
    <w:rsid w:val="00F9418F"/>
    <w:rsid w:val="00FA4B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pPr>
      <w:spacing w:after="160" w:line="240" w:lineRule="exact"/>
      <w:ind w:firstLine="567"/>
    </w:pPr>
    <w:rPr>
      <w:rFonts w:ascii="Verdana" w:hAnsi="Verdana" w:cs="Verdana"/>
      <w:sz w:val="20"/>
      <w:szCs w:val="20"/>
    </w:rPr>
  </w:style>
  <w:style w:type="paragraph" w:styleId="Header">
    <w:name w:val="header"/>
    <w:basedOn w:val="Normal"/>
    <w:rsid w:val="0093716C"/>
    <w:pPr>
      <w:tabs>
        <w:tab w:val="center" w:pos="4320"/>
        <w:tab w:val="right" w:pos="8640"/>
      </w:tabs>
    </w:pPr>
  </w:style>
  <w:style w:type="paragraph" w:styleId="Footer">
    <w:name w:val="footer"/>
    <w:basedOn w:val="Normal"/>
    <w:link w:val="FooterChar"/>
    <w:uiPriority w:val="99"/>
    <w:rsid w:val="0093716C"/>
    <w:pPr>
      <w:tabs>
        <w:tab w:val="center" w:pos="4320"/>
        <w:tab w:val="right" w:pos="8640"/>
      </w:tabs>
    </w:pPr>
  </w:style>
  <w:style w:type="character" w:styleId="PageNumber">
    <w:name w:val="page number"/>
    <w:basedOn w:val="DefaultParagraphFont"/>
    <w:rsid w:val="0093716C"/>
  </w:style>
  <w:style w:type="paragraph" w:customStyle="1" w:styleId="Char">
    <w:name w:val="Char"/>
    <w:basedOn w:val="Normal"/>
    <w:semiHidden/>
    <w:rsid w:val="00C5531B"/>
    <w:pPr>
      <w:numPr>
        <w:numId w:val="1"/>
      </w:numPr>
      <w:spacing w:after="160" w:line="240" w:lineRule="exact"/>
      <w:jc w:val="both"/>
    </w:pPr>
    <w:rPr>
      <w:rFonts w:ascii="Verdana" w:hAnsi="Verdana"/>
      <w:color w:val="383838"/>
      <w:sz w:val="18"/>
      <w:szCs w:val="18"/>
    </w:rPr>
  </w:style>
  <w:style w:type="paragraph" w:styleId="BalloonText">
    <w:name w:val="Balloon Text"/>
    <w:basedOn w:val="Normal"/>
    <w:link w:val="BalloonTextChar"/>
    <w:rsid w:val="000120E1"/>
    <w:rPr>
      <w:rFonts w:ascii="Tahoma" w:hAnsi="Tahoma" w:cs="Tahoma"/>
      <w:sz w:val="16"/>
      <w:szCs w:val="16"/>
    </w:rPr>
  </w:style>
  <w:style w:type="character" w:customStyle="1" w:styleId="BalloonTextChar">
    <w:name w:val="Balloon Text Char"/>
    <w:link w:val="BalloonText"/>
    <w:rsid w:val="000120E1"/>
    <w:rPr>
      <w:rFonts w:ascii="Tahoma" w:hAnsi="Tahoma" w:cs="Tahoma"/>
      <w:sz w:val="16"/>
      <w:szCs w:val="16"/>
      <w:lang w:eastAsia="en-US"/>
    </w:rPr>
  </w:style>
  <w:style w:type="character" w:styleId="Hyperlink">
    <w:name w:val="Hyperlink"/>
    <w:basedOn w:val="DefaultParagraphFont"/>
    <w:rsid w:val="009B66D5"/>
    <w:rPr>
      <w:color w:val="0000FF" w:themeColor="hyperlink"/>
      <w:u w:val="single"/>
    </w:rPr>
  </w:style>
  <w:style w:type="character" w:customStyle="1" w:styleId="FooterChar">
    <w:name w:val="Footer Char"/>
    <w:basedOn w:val="DefaultParagraphFont"/>
    <w:link w:val="Footer"/>
    <w:uiPriority w:val="99"/>
    <w:rsid w:val="00E512F8"/>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footer" Target="footer1.xml"/><Relationship Id="rId7" Type="http://schemas.openxmlformats.org/officeDocument/2006/relationships/hyperlink" Target="https://trangtailieu.com/tai-lieu-vat-li/tai-lieu-vat-li-lop-11/" TargetMode="Externa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5" Type="http://schemas.openxmlformats.org/officeDocument/2006/relationships/footnotes" Target="footnotes.xml"/><Relationship Id="rId61" Type="http://schemas.openxmlformats.org/officeDocument/2006/relationships/oleObject" Target="embeddings/oleObject28.bin"/><Relationship Id="rId19" Type="http://schemas.openxmlformats.org/officeDocument/2006/relationships/image" Target="media/image7.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26.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897</Words>
  <Characters>5114</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1-24T14:18:00Z</dcterms:created>
  <dcterms:modified xsi:type="dcterms:W3CDTF">2023-05-30T07:14:00Z</dcterms:modified>
</cp:coreProperties>
</file>